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2"/>
  </p:notesMasterIdLst>
  <p:sldIdLst>
    <p:sldId id="258" r:id="rId2"/>
    <p:sldId id="257" r:id="rId3"/>
    <p:sldId id="260" r:id="rId4"/>
    <p:sldId id="259" r:id="rId5"/>
    <p:sldId id="261" r:id="rId6"/>
    <p:sldId id="272" r:id="rId7"/>
    <p:sldId id="268" r:id="rId8"/>
    <p:sldId id="269" r:id="rId9"/>
    <p:sldId id="270" r:id="rId10"/>
    <p:sldId id="271" r:id="rId1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CC6600"/>
    <a:srgbClr val="0000FF"/>
    <a:srgbClr val="66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068" autoAdjust="0"/>
    <p:restoredTop sz="94003" autoAdjust="0"/>
  </p:normalViewPr>
  <p:slideViewPr>
    <p:cSldViewPr>
      <p:cViewPr varScale="1">
        <p:scale>
          <a:sx n="93" d="100"/>
          <a:sy n="93" d="100"/>
        </p:scale>
        <p:origin x="1646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520" y="6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1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89CF3A0-B1E5-40C9-8B95-393FCF159C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405 w 596"/>
                  <a:gd name="T1" fmla="*/ 9149 h 666"/>
                  <a:gd name="T2" fmla="*/ 145 w 596"/>
                  <a:gd name="T3" fmla="*/ 8426 h 666"/>
                  <a:gd name="T4" fmla="*/ 0 w 596"/>
                  <a:gd name="T5" fmla="*/ 7140 h 666"/>
                  <a:gd name="T6" fmla="*/ 101 w 596"/>
                  <a:gd name="T7" fmla="*/ 5490 h 666"/>
                  <a:gd name="T8" fmla="*/ 626 w 596"/>
                  <a:gd name="T9" fmla="*/ 3735 h 666"/>
                  <a:gd name="T10" fmla="*/ 1720 w 596"/>
                  <a:gd name="T11" fmla="*/ 2074 h 666"/>
                  <a:gd name="T12" fmla="*/ 3556 w 596"/>
                  <a:gd name="T13" fmla="*/ 765 h 666"/>
                  <a:gd name="T14" fmla="*/ 6177 w 596"/>
                  <a:gd name="T15" fmla="*/ 45 h 666"/>
                  <a:gd name="T16" fmla="*/ 9510 w 596"/>
                  <a:gd name="T17" fmla="*/ 223 h 666"/>
                  <a:gd name="T18" fmla="*/ 12116 w 596"/>
                  <a:gd name="T19" fmla="*/ 1686 h 666"/>
                  <a:gd name="T20" fmla="*/ 13862 w 596"/>
                  <a:gd name="T21" fmla="*/ 4083 h 666"/>
                  <a:gd name="T22" fmla="*/ 14793 w 596"/>
                  <a:gd name="T23" fmla="*/ 7015 h 666"/>
                  <a:gd name="T24" fmla="*/ 14891 w 596"/>
                  <a:gd name="T25" fmla="*/ 10112 h 666"/>
                  <a:gd name="T26" fmla="*/ 14166 w 596"/>
                  <a:gd name="T27" fmla="*/ 12981 h 666"/>
                  <a:gd name="T28" fmla="*/ 12686 w 596"/>
                  <a:gd name="T29" fmla="*/ 15198 h 666"/>
                  <a:gd name="T30" fmla="*/ 10440 w 596"/>
                  <a:gd name="T31" fmla="*/ 16386 h 666"/>
                  <a:gd name="T32" fmla="*/ 9734 w 596"/>
                  <a:gd name="T33" fmla="*/ 16281 h 666"/>
                  <a:gd name="T34" fmla="*/ 11031 w 596"/>
                  <a:gd name="T35" fmla="*/ 15254 h 666"/>
                  <a:gd name="T36" fmla="*/ 12060 w 596"/>
                  <a:gd name="T37" fmla="*/ 13448 h 666"/>
                  <a:gd name="T38" fmla="*/ 12731 w 596"/>
                  <a:gd name="T39" fmla="*/ 11216 h 666"/>
                  <a:gd name="T40" fmla="*/ 13010 w 596"/>
                  <a:gd name="T41" fmla="*/ 8781 h 666"/>
                  <a:gd name="T42" fmla="*/ 12865 w 596"/>
                  <a:gd name="T43" fmla="*/ 6375 h 666"/>
                  <a:gd name="T44" fmla="*/ 12140 w 596"/>
                  <a:gd name="T45" fmla="*/ 4301 h 666"/>
                  <a:gd name="T46" fmla="*/ 10830 w 596"/>
                  <a:gd name="T47" fmla="*/ 2769 h 666"/>
                  <a:gd name="T48" fmla="*/ 8539 w 596"/>
                  <a:gd name="T49" fmla="*/ 1848 h 666"/>
                  <a:gd name="T50" fmla="*/ 6153 w 596"/>
                  <a:gd name="T51" fmla="*/ 1507 h 666"/>
                  <a:gd name="T52" fmla="*/ 4352 w 596"/>
                  <a:gd name="T53" fmla="*/ 1750 h 666"/>
                  <a:gd name="T54" fmla="*/ 3031 w 596"/>
                  <a:gd name="T55" fmla="*/ 2495 h 666"/>
                  <a:gd name="T56" fmla="*/ 2100 w 596"/>
                  <a:gd name="T57" fmla="*/ 3679 h 666"/>
                  <a:gd name="T58" fmla="*/ 1420 w 596"/>
                  <a:gd name="T59" fmla="*/ 5086 h 666"/>
                  <a:gd name="T60" fmla="*/ 995 w 596"/>
                  <a:gd name="T61" fmla="*/ 6716 h 666"/>
                  <a:gd name="T62" fmla="*/ 705 w 596"/>
                  <a:gd name="T63" fmla="*/ 8382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627 h 237"/>
                  <a:gd name="T4" fmla="*/ 80 w 257"/>
                  <a:gd name="T5" fmla="*/ 1259 h 237"/>
                  <a:gd name="T6" fmla="*/ 142 w 257"/>
                  <a:gd name="T7" fmla="*/ 1887 h 237"/>
                  <a:gd name="T8" fmla="*/ 262 w 257"/>
                  <a:gd name="T9" fmla="*/ 2476 h 237"/>
                  <a:gd name="T10" fmla="*/ 440 w 257"/>
                  <a:gd name="T11" fmla="*/ 3002 h 237"/>
                  <a:gd name="T12" fmla="*/ 655 w 257"/>
                  <a:gd name="T13" fmla="*/ 3553 h 237"/>
                  <a:gd name="T14" fmla="*/ 922 w 257"/>
                  <a:gd name="T15" fmla="*/ 4062 h 237"/>
                  <a:gd name="T16" fmla="*/ 1240 w 257"/>
                  <a:gd name="T17" fmla="*/ 4488 h 237"/>
                  <a:gd name="T18" fmla="*/ 1633 w 257"/>
                  <a:gd name="T19" fmla="*/ 4893 h 237"/>
                  <a:gd name="T20" fmla="*/ 2093 w 257"/>
                  <a:gd name="T21" fmla="*/ 5241 h 237"/>
                  <a:gd name="T22" fmla="*/ 2586 w 257"/>
                  <a:gd name="T23" fmla="*/ 5523 h 237"/>
                  <a:gd name="T24" fmla="*/ 3193 w 257"/>
                  <a:gd name="T25" fmla="*/ 5747 h 237"/>
                  <a:gd name="T26" fmla="*/ 3850 w 257"/>
                  <a:gd name="T27" fmla="*/ 5893 h 237"/>
                  <a:gd name="T28" fmla="*/ 4586 w 257"/>
                  <a:gd name="T29" fmla="*/ 5973 h 237"/>
                  <a:gd name="T30" fmla="*/ 5361 w 257"/>
                  <a:gd name="T31" fmla="*/ 5949 h 237"/>
                  <a:gd name="T32" fmla="*/ 6263 w 257"/>
                  <a:gd name="T33" fmla="*/ 5848 h 237"/>
                  <a:gd name="T34" fmla="*/ 5459 w 257"/>
                  <a:gd name="T35" fmla="*/ 5722 h 237"/>
                  <a:gd name="T36" fmla="*/ 4748 w 257"/>
                  <a:gd name="T37" fmla="*/ 5547 h 237"/>
                  <a:gd name="T38" fmla="*/ 4146 w 257"/>
                  <a:gd name="T39" fmla="*/ 5341 h 237"/>
                  <a:gd name="T40" fmla="*/ 3608 w 257"/>
                  <a:gd name="T41" fmla="*/ 5140 h 237"/>
                  <a:gd name="T42" fmla="*/ 3115 w 257"/>
                  <a:gd name="T43" fmla="*/ 4860 h 237"/>
                  <a:gd name="T44" fmla="*/ 2731 w 257"/>
                  <a:gd name="T45" fmla="*/ 4589 h 237"/>
                  <a:gd name="T46" fmla="*/ 2368 w 257"/>
                  <a:gd name="T47" fmla="*/ 4261 h 237"/>
                  <a:gd name="T48" fmla="*/ 2048 w 257"/>
                  <a:gd name="T49" fmla="*/ 3901 h 237"/>
                  <a:gd name="T50" fmla="*/ 1753 w 257"/>
                  <a:gd name="T51" fmla="*/ 3553 h 237"/>
                  <a:gd name="T52" fmla="*/ 1491 w 257"/>
                  <a:gd name="T53" fmla="*/ 3148 h 237"/>
                  <a:gd name="T54" fmla="*/ 1273 w 257"/>
                  <a:gd name="T55" fmla="*/ 2700 h 237"/>
                  <a:gd name="T56" fmla="*/ 1051 w 257"/>
                  <a:gd name="T57" fmla="*/ 2214 h 237"/>
                  <a:gd name="T58" fmla="*/ 800 w 257"/>
                  <a:gd name="T59" fmla="*/ 1741 h 237"/>
                  <a:gd name="T60" fmla="*/ 558 w 257"/>
                  <a:gd name="T61" fmla="*/ 1181 h 237"/>
                  <a:gd name="T62" fmla="*/ 295 w 257"/>
                  <a:gd name="T63" fmla="*/ 607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1917 w 124"/>
                  <a:gd name="T1" fmla="*/ 0 h 110"/>
                  <a:gd name="T2" fmla="*/ 3089 w 124"/>
                  <a:gd name="T3" fmla="*/ 2830 h 110"/>
                  <a:gd name="T4" fmla="*/ 2989 w 124"/>
                  <a:gd name="T5" fmla="*/ 2807 h 110"/>
                  <a:gd name="T6" fmla="*/ 2665 w 124"/>
                  <a:gd name="T7" fmla="*/ 2762 h 110"/>
                  <a:gd name="T8" fmla="*/ 2220 w 124"/>
                  <a:gd name="T9" fmla="*/ 2655 h 110"/>
                  <a:gd name="T10" fmla="*/ 1698 w 124"/>
                  <a:gd name="T11" fmla="*/ 2599 h 110"/>
                  <a:gd name="T12" fmla="*/ 1128 w 124"/>
                  <a:gd name="T13" fmla="*/ 2551 h 110"/>
                  <a:gd name="T14" fmla="*/ 623 w 124"/>
                  <a:gd name="T15" fmla="*/ 2578 h 110"/>
                  <a:gd name="T16" fmla="*/ 226 w 124"/>
                  <a:gd name="T17" fmla="*/ 2680 h 110"/>
                  <a:gd name="T18" fmla="*/ 0 w 124"/>
                  <a:gd name="T19" fmla="*/ 2891 h 110"/>
                  <a:gd name="T20" fmla="*/ 101 w 124"/>
                  <a:gd name="T21" fmla="*/ 2578 h 110"/>
                  <a:gd name="T22" fmla="*/ 199 w 124"/>
                  <a:gd name="T23" fmla="*/ 2332 h 110"/>
                  <a:gd name="T24" fmla="*/ 400 w 124"/>
                  <a:gd name="T25" fmla="*/ 2157 h 110"/>
                  <a:gd name="T26" fmla="*/ 623 w 124"/>
                  <a:gd name="T27" fmla="*/ 1994 h 110"/>
                  <a:gd name="T28" fmla="*/ 894 w 124"/>
                  <a:gd name="T29" fmla="*/ 1890 h 110"/>
                  <a:gd name="T30" fmla="*/ 1173 w 124"/>
                  <a:gd name="T31" fmla="*/ 1865 h 110"/>
                  <a:gd name="T32" fmla="*/ 1472 w 124"/>
                  <a:gd name="T33" fmla="*/ 1865 h 110"/>
                  <a:gd name="T34" fmla="*/ 1796 w 124"/>
                  <a:gd name="T35" fmla="*/ 1947 h 110"/>
                  <a:gd name="T36" fmla="*/ 1816 w 124"/>
                  <a:gd name="T37" fmla="*/ 1865 h 110"/>
                  <a:gd name="T38" fmla="*/ 1736 w 124"/>
                  <a:gd name="T39" fmla="*/ 1471 h 110"/>
                  <a:gd name="T40" fmla="*/ 1671 w 124"/>
                  <a:gd name="T41" fmla="*/ 998 h 110"/>
                  <a:gd name="T42" fmla="*/ 1617 w 124"/>
                  <a:gd name="T43" fmla="*/ 790 h 110"/>
                  <a:gd name="T44" fmla="*/ 1573 w 124"/>
                  <a:gd name="T45" fmla="*/ 790 h 110"/>
                  <a:gd name="T46" fmla="*/ 1517 w 124"/>
                  <a:gd name="T47" fmla="*/ 763 h 110"/>
                  <a:gd name="T48" fmla="*/ 1472 w 124"/>
                  <a:gd name="T49" fmla="*/ 686 h 110"/>
                  <a:gd name="T50" fmla="*/ 1416 w 124"/>
                  <a:gd name="T51" fmla="*/ 604 h 110"/>
                  <a:gd name="T52" fmla="*/ 1416 w 124"/>
                  <a:gd name="T53" fmla="*/ 498 h 110"/>
                  <a:gd name="T54" fmla="*/ 1472 w 124"/>
                  <a:gd name="T55" fmla="*/ 369 h 110"/>
                  <a:gd name="T56" fmla="*/ 1637 w 124"/>
                  <a:gd name="T57" fmla="*/ 211 h 110"/>
                  <a:gd name="T58" fmla="*/ 1917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126 w 109"/>
                  <a:gd name="T3" fmla="*/ 20 h 156"/>
                  <a:gd name="T4" fmla="*/ 454 w 109"/>
                  <a:gd name="T5" fmla="*/ 118 h 156"/>
                  <a:gd name="T6" fmla="*/ 944 w 109"/>
                  <a:gd name="T7" fmla="*/ 296 h 156"/>
                  <a:gd name="T8" fmla="*/ 1474 w 109"/>
                  <a:gd name="T9" fmla="*/ 583 h 156"/>
                  <a:gd name="T10" fmla="*/ 1985 w 109"/>
                  <a:gd name="T11" fmla="*/ 1079 h 156"/>
                  <a:gd name="T12" fmla="*/ 2454 w 109"/>
                  <a:gd name="T13" fmla="*/ 1737 h 156"/>
                  <a:gd name="T14" fmla="*/ 2738 w 109"/>
                  <a:gd name="T15" fmla="*/ 2643 h 156"/>
                  <a:gd name="T16" fmla="*/ 2783 w 109"/>
                  <a:gd name="T17" fmla="*/ 3819 h 156"/>
                  <a:gd name="T18" fmla="*/ 2677 w 109"/>
                  <a:gd name="T19" fmla="*/ 3819 h 156"/>
                  <a:gd name="T20" fmla="*/ 2531 w 109"/>
                  <a:gd name="T21" fmla="*/ 3819 h 156"/>
                  <a:gd name="T22" fmla="*/ 2374 w 109"/>
                  <a:gd name="T23" fmla="*/ 3819 h 156"/>
                  <a:gd name="T24" fmla="*/ 2227 w 109"/>
                  <a:gd name="T25" fmla="*/ 3775 h 156"/>
                  <a:gd name="T26" fmla="*/ 2066 w 109"/>
                  <a:gd name="T27" fmla="*/ 3741 h 156"/>
                  <a:gd name="T28" fmla="*/ 1884 w 109"/>
                  <a:gd name="T29" fmla="*/ 3677 h 156"/>
                  <a:gd name="T30" fmla="*/ 1681 w 109"/>
                  <a:gd name="T31" fmla="*/ 3552 h 156"/>
                  <a:gd name="T32" fmla="*/ 1474 w 109"/>
                  <a:gd name="T33" fmla="*/ 3399 h 156"/>
                  <a:gd name="T34" fmla="*/ 1349 w 109"/>
                  <a:gd name="T35" fmla="*/ 3083 h 156"/>
                  <a:gd name="T36" fmla="*/ 1349 w 109"/>
                  <a:gd name="T37" fmla="*/ 2716 h 156"/>
                  <a:gd name="T38" fmla="*/ 1430 w 109"/>
                  <a:gd name="T39" fmla="*/ 2356 h 156"/>
                  <a:gd name="T40" fmla="*/ 1510 w 109"/>
                  <a:gd name="T41" fmla="*/ 1960 h 156"/>
                  <a:gd name="T42" fmla="*/ 1430 w 109"/>
                  <a:gd name="T43" fmla="*/ 1519 h 156"/>
                  <a:gd name="T44" fmla="*/ 1227 w 109"/>
                  <a:gd name="T45" fmla="*/ 1059 h 156"/>
                  <a:gd name="T46" fmla="*/ 793 w 109"/>
                  <a:gd name="T47" fmla="*/ 558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777 w 46"/>
                  <a:gd name="T1" fmla="*/ 0 h 94"/>
                  <a:gd name="T2" fmla="*/ 506 w 46"/>
                  <a:gd name="T3" fmla="*/ 925 h 94"/>
                  <a:gd name="T4" fmla="*/ 381 w 46"/>
                  <a:gd name="T5" fmla="*/ 1519 h 94"/>
                  <a:gd name="T6" fmla="*/ 280 w 46"/>
                  <a:gd name="T7" fmla="*/ 1932 h 94"/>
                  <a:gd name="T8" fmla="*/ 0 w 46"/>
                  <a:gd name="T9" fmla="*/ 2299 h 94"/>
                  <a:gd name="T10" fmla="*/ 300 w 46"/>
                  <a:gd name="T11" fmla="*/ 2154 h 94"/>
                  <a:gd name="T12" fmla="*/ 582 w 46"/>
                  <a:gd name="T13" fmla="*/ 1957 h 94"/>
                  <a:gd name="T14" fmla="*/ 808 w 46"/>
                  <a:gd name="T15" fmla="*/ 1681 h 94"/>
                  <a:gd name="T16" fmla="*/ 1012 w 46"/>
                  <a:gd name="T17" fmla="*/ 1394 h 94"/>
                  <a:gd name="T18" fmla="*/ 1133 w 46"/>
                  <a:gd name="T19" fmla="*/ 1078 h 94"/>
                  <a:gd name="T20" fmla="*/ 1158 w 46"/>
                  <a:gd name="T21" fmla="*/ 736 h 94"/>
                  <a:gd name="T22" fmla="*/ 1052 w 46"/>
                  <a:gd name="T23" fmla="*/ 360 h 94"/>
                  <a:gd name="T24" fmla="*/ 777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20 w 54"/>
                  <a:gd name="T3" fmla="*/ 25 h 40"/>
                  <a:gd name="T4" fmla="*/ 142 w 54"/>
                  <a:gd name="T5" fmla="*/ 81 h 40"/>
                  <a:gd name="T6" fmla="*/ 316 w 54"/>
                  <a:gd name="T7" fmla="*/ 207 h 40"/>
                  <a:gd name="T8" fmla="*/ 513 w 54"/>
                  <a:gd name="T9" fmla="*/ 308 h 40"/>
                  <a:gd name="T10" fmla="*/ 702 w 54"/>
                  <a:gd name="T11" fmla="*/ 389 h 40"/>
                  <a:gd name="T12" fmla="*/ 924 w 54"/>
                  <a:gd name="T13" fmla="*/ 437 h 40"/>
                  <a:gd name="T14" fmla="*/ 1120 w 54"/>
                  <a:gd name="T15" fmla="*/ 466 h 40"/>
                  <a:gd name="T16" fmla="*/ 1318 w 54"/>
                  <a:gd name="T17" fmla="*/ 410 h 40"/>
                  <a:gd name="T18" fmla="*/ 1293 w 54"/>
                  <a:gd name="T19" fmla="*/ 639 h 40"/>
                  <a:gd name="T20" fmla="*/ 1220 w 54"/>
                  <a:gd name="T21" fmla="*/ 846 h 40"/>
                  <a:gd name="T22" fmla="*/ 1076 w 54"/>
                  <a:gd name="T23" fmla="*/ 983 h 40"/>
                  <a:gd name="T24" fmla="*/ 898 w 54"/>
                  <a:gd name="T25" fmla="*/ 1028 h 40"/>
                  <a:gd name="T26" fmla="*/ 682 w 54"/>
                  <a:gd name="T27" fmla="*/ 1004 h 40"/>
                  <a:gd name="T28" fmla="*/ 460 w 54"/>
                  <a:gd name="T29" fmla="*/ 821 h 40"/>
                  <a:gd name="T30" fmla="*/ 242 w 54"/>
                  <a:gd name="T31" fmla="*/ 511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142 w 149"/>
                  <a:gd name="T3" fmla="*/ 453 h 704"/>
                  <a:gd name="T4" fmla="*/ 383 w 149"/>
                  <a:gd name="T5" fmla="*/ 1027 h 704"/>
                  <a:gd name="T6" fmla="*/ 671 w 149"/>
                  <a:gd name="T7" fmla="*/ 1755 h 704"/>
                  <a:gd name="T8" fmla="*/ 990 w 149"/>
                  <a:gd name="T9" fmla="*/ 2702 h 704"/>
                  <a:gd name="T10" fmla="*/ 1389 w 149"/>
                  <a:gd name="T11" fmla="*/ 3875 h 704"/>
                  <a:gd name="T12" fmla="*/ 1761 w 149"/>
                  <a:gd name="T13" fmla="*/ 5133 h 704"/>
                  <a:gd name="T14" fmla="*/ 2120 w 149"/>
                  <a:gd name="T15" fmla="*/ 6578 h 704"/>
                  <a:gd name="T16" fmla="*/ 2399 w 149"/>
                  <a:gd name="T17" fmla="*/ 8254 h 704"/>
                  <a:gd name="T18" fmla="*/ 2693 w 149"/>
                  <a:gd name="T19" fmla="*/ 10035 h 704"/>
                  <a:gd name="T20" fmla="*/ 2888 w 149"/>
                  <a:gd name="T21" fmla="*/ 12088 h 704"/>
                  <a:gd name="T22" fmla="*/ 2988 w 149"/>
                  <a:gd name="T23" fmla="*/ 14337 h 704"/>
                  <a:gd name="T24" fmla="*/ 3032 w 149"/>
                  <a:gd name="T25" fmla="*/ 16688 h 704"/>
                  <a:gd name="T26" fmla="*/ 2888 w 149"/>
                  <a:gd name="T27" fmla="*/ 19315 h 704"/>
                  <a:gd name="T28" fmla="*/ 2620 w 149"/>
                  <a:gd name="T29" fmla="*/ 22096 h 704"/>
                  <a:gd name="T30" fmla="*/ 2217 w 149"/>
                  <a:gd name="T31" fmla="*/ 25021 h 704"/>
                  <a:gd name="T32" fmla="*/ 1608 w 149"/>
                  <a:gd name="T33" fmla="*/ 28244 h 704"/>
                  <a:gd name="T34" fmla="*/ 932 w 149"/>
                  <a:gd name="T35" fmla="*/ 31897 h 704"/>
                  <a:gd name="T36" fmla="*/ 509 w 149"/>
                  <a:gd name="T37" fmla="*/ 35278 h 704"/>
                  <a:gd name="T38" fmla="*/ 241 w 149"/>
                  <a:gd name="T39" fmla="*/ 38399 h 704"/>
                  <a:gd name="T40" fmla="*/ 142 w 149"/>
                  <a:gd name="T41" fmla="*/ 41402 h 704"/>
                  <a:gd name="T42" fmla="*/ 142 w 149"/>
                  <a:gd name="T43" fmla="*/ 44257 h 704"/>
                  <a:gd name="T44" fmla="*/ 197 w 149"/>
                  <a:gd name="T45" fmla="*/ 46910 h 704"/>
                  <a:gd name="T46" fmla="*/ 295 w 149"/>
                  <a:gd name="T47" fmla="*/ 49238 h 704"/>
                  <a:gd name="T48" fmla="*/ 339 w 149"/>
                  <a:gd name="T49" fmla="*/ 51513 h 704"/>
                  <a:gd name="T50" fmla="*/ 990 w 149"/>
                  <a:gd name="T51" fmla="*/ 50340 h 704"/>
                  <a:gd name="T52" fmla="*/ 932 w 149"/>
                  <a:gd name="T53" fmla="*/ 49758 h 704"/>
                  <a:gd name="T54" fmla="*/ 868 w 149"/>
                  <a:gd name="T55" fmla="*/ 48082 h 704"/>
                  <a:gd name="T56" fmla="*/ 795 w 149"/>
                  <a:gd name="T57" fmla="*/ 45506 h 704"/>
                  <a:gd name="T58" fmla="*/ 848 w 149"/>
                  <a:gd name="T59" fmla="*/ 42078 h 704"/>
                  <a:gd name="T60" fmla="*/ 990 w 149"/>
                  <a:gd name="T61" fmla="*/ 37980 h 704"/>
                  <a:gd name="T62" fmla="*/ 1389 w 149"/>
                  <a:gd name="T63" fmla="*/ 33301 h 704"/>
                  <a:gd name="T64" fmla="*/ 2064 w 149"/>
                  <a:gd name="T65" fmla="*/ 28244 h 704"/>
                  <a:gd name="T66" fmla="*/ 3105 w 149"/>
                  <a:gd name="T67" fmla="*/ 22892 h 704"/>
                  <a:gd name="T68" fmla="*/ 3444 w 149"/>
                  <a:gd name="T69" fmla="*/ 20417 h 704"/>
                  <a:gd name="T70" fmla="*/ 3586 w 149"/>
                  <a:gd name="T71" fmla="*/ 17186 h 704"/>
                  <a:gd name="T72" fmla="*/ 3468 w 149"/>
                  <a:gd name="T73" fmla="*/ 13457 h 704"/>
                  <a:gd name="T74" fmla="*/ 3149 w 149"/>
                  <a:gd name="T75" fmla="*/ 9804 h 704"/>
                  <a:gd name="T76" fmla="*/ 2620 w 149"/>
                  <a:gd name="T77" fmla="*/ 6227 h 704"/>
                  <a:gd name="T78" fmla="*/ 1942 w 149"/>
                  <a:gd name="T79" fmla="*/ 3226 h 704"/>
                  <a:gd name="T80" fmla="*/ 1054 w 149"/>
                  <a:gd name="T81" fmla="*/ 1027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3808 w 128"/>
                <a:gd name="T1" fmla="*/ 0 h 217"/>
                <a:gd name="T2" fmla="*/ 4260 w 128"/>
                <a:gd name="T3" fmla="*/ 724 h 217"/>
                <a:gd name="T4" fmla="*/ 4661 w 128"/>
                <a:gd name="T5" fmla="*/ 2165 h 217"/>
                <a:gd name="T6" fmla="*/ 4979 w 128"/>
                <a:gd name="T7" fmla="*/ 4017 h 217"/>
                <a:gd name="T8" fmla="*/ 5191 w 128"/>
                <a:gd name="T9" fmla="*/ 6236 h 217"/>
                <a:gd name="T10" fmla="*/ 5145 w 128"/>
                <a:gd name="T11" fmla="*/ 8883 h 217"/>
                <a:gd name="T12" fmla="*/ 4706 w 128"/>
                <a:gd name="T13" fmla="*/ 11610 h 217"/>
                <a:gd name="T14" fmla="*/ 3808 w 128"/>
                <a:gd name="T15" fmla="*/ 14472 h 217"/>
                <a:gd name="T16" fmla="*/ 2425 w 128"/>
                <a:gd name="T17" fmla="*/ 17361 h 217"/>
                <a:gd name="T18" fmla="*/ 1994 w 128"/>
                <a:gd name="T19" fmla="*/ 17038 h 217"/>
                <a:gd name="T20" fmla="*/ 1542 w 128"/>
                <a:gd name="T21" fmla="*/ 16799 h 217"/>
                <a:gd name="T22" fmla="*/ 1062 w 128"/>
                <a:gd name="T23" fmla="*/ 16395 h 217"/>
                <a:gd name="T24" fmla="*/ 643 w 128"/>
                <a:gd name="T25" fmla="*/ 16072 h 217"/>
                <a:gd name="T26" fmla="*/ 318 w 128"/>
                <a:gd name="T27" fmla="*/ 15681 h 217"/>
                <a:gd name="T28" fmla="*/ 83 w 128"/>
                <a:gd name="T29" fmla="*/ 15196 h 217"/>
                <a:gd name="T30" fmla="*/ 0 w 128"/>
                <a:gd name="T31" fmla="*/ 14634 h 217"/>
                <a:gd name="T32" fmla="*/ 50 w 128"/>
                <a:gd name="T33" fmla="*/ 14230 h 217"/>
                <a:gd name="T34" fmla="*/ 527 w 128"/>
                <a:gd name="T35" fmla="*/ 13668 h 217"/>
                <a:gd name="T36" fmla="*/ 1171 w 128"/>
                <a:gd name="T37" fmla="*/ 12899 h 217"/>
                <a:gd name="T38" fmla="*/ 1865 w 128"/>
                <a:gd name="T39" fmla="*/ 12014 h 217"/>
                <a:gd name="T40" fmla="*/ 2554 w 128"/>
                <a:gd name="T41" fmla="*/ 10725 h 217"/>
                <a:gd name="T42" fmla="*/ 3197 w 128"/>
                <a:gd name="T43" fmla="*/ 8963 h 217"/>
                <a:gd name="T44" fmla="*/ 3694 w 128"/>
                <a:gd name="T45" fmla="*/ 6637 h 217"/>
                <a:gd name="T46" fmla="*/ 3934 w 128"/>
                <a:gd name="T47" fmla="*/ 3694 h 217"/>
                <a:gd name="T48" fmla="*/ 3808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6290 w 117"/>
                <a:gd name="T1" fmla="*/ 0 h 132"/>
                <a:gd name="T2" fmla="*/ 0 w 117"/>
                <a:gd name="T3" fmla="*/ 3817 h 132"/>
                <a:gd name="T4" fmla="*/ 248 w 117"/>
                <a:gd name="T5" fmla="*/ 3955 h 132"/>
                <a:gd name="T6" fmla="*/ 1162 w 117"/>
                <a:gd name="T7" fmla="*/ 4436 h 132"/>
                <a:gd name="T8" fmla="*/ 2436 w 117"/>
                <a:gd name="T9" fmla="*/ 5512 h 132"/>
                <a:gd name="T10" fmla="*/ 3855 w 117"/>
                <a:gd name="T11" fmla="*/ 7167 h 132"/>
                <a:gd name="T12" fmla="*/ 5540 w 117"/>
                <a:gd name="T13" fmla="*/ 9466 h 132"/>
                <a:gd name="T14" fmla="*/ 7041 w 117"/>
                <a:gd name="T15" fmla="*/ 12208 h 132"/>
                <a:gd name="T16" fmla="*/ 8560 w 117"/>
                <a:gd name="T17" fmla="*/ 15716 h 132"/>
                <a:gd name="T18" fmla="*/ 9721 w 117"/>
                <a:gd name="T19" fmla="*/ 20152 h 132"/>
                <a:gd name="T20" fmla="*/ 9803 w 117"/>
                <a:gd name="T21" fmla="*/ 18324 h 132"/>
                <a:gd name="T22" fmla="*/ 9640 w 117"/>
                <a:gd name="T23" fmla="*/ 16335 h 132"/>
                <a:gd name="T24" fmla="*/ 9053 w 117"/>
                <a:gd name="T25" fmla="*/ 13727 h 132"/>
                <a:gd name="T26" fmla="*/ 8311 w 117"/>
                <a:gd name="T27" fmla="*/ 11294 h 132"/>
                <a:gd name="T28" fmla="*/ 7452 w 117"/>
                <a:gd name="T29" fmla="*/ 8858 h 132"/>
                <a:gd name="T30" fmla="*/ 6535 w 117"/>
                <a:gd name="T31" fmla="*/ 6858 h 132"/>
                <a:gd name="T32" fmla="*/ 5622 w 117"/>
                <a:gd name="T33" fmla="*/ 5512 h 132"/>
                <a:gd name="T34" fmla="*/ 4844 w 117"/>
                <a:gd name="T35" fmla="*/ 4868 h 132"/>
                <a:gd name="T36" fmla="*/ 5785 w 117"/>
                <a:gd name="T37" fmla="*/ 4436 h 132"/>
                <a:gd name="T38" fmla="*/ 6620 w 117"/>
                <a:gd name="T39" fmla="*/ 4250 h 132"/>
                <a:gd name="T40" fmla="*/ 7452 w 117"/>
                <a:gd name="T41" fmla="*/ 3955 h 132"/>
                <a:gd name="T42" fmla="*/ 8230 w 117"/>
                <a:gd name="T43" fmla="*/ 3817 h 132"/>
                <a:gd name="T44" fmla="*/ 8808 w 117"/>
                <a:gd name="T45" fmla="*/ 3645 h 132"/>
                <a:gd name="T46" fmla="*/ 9137 w 117"/>
                <a:gd name="T47" fmla="*/ 3350 h 132"/>
                <a:gd name="T48" fmla="*/ 9476 w 117"/>
                <a:gd name="T49" fmla="*/ 3213 h 132"/>
                <a:gd name="T50" fmla="*/ 9558 w 117"/>
                <a:gd name="T51" fmla="*/ 3213 h 132"/>
                <a:gd name="T52" fmla="*/ 6290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349 w 29"/>
                <a:gd name="T1" fmla="*/ 0 h 77"/>
                <a:gd name="T2" fmla="*/ 1863 w 29"/>
                <a:gd name="T3" fmla="*/ 0 h 77"/>
                <a:gd name="T4" fmla="*/ 1296 w 29"/>
                <a:gd name="T5" fmla="*/ 633 h 77"/>
                <a:gd name="T6" fmla="*/ 729 w 29"/>
                <a:gd name="T7" fmla="*/ 1445 h 77"/>
                <a:gd name="T8" fmla="*/ 324 w 29"/>
                <a:gd name="T9" fmla="*/ 3064 h 77"/>
                <a:gd name="T10" fmla="*/ 81 w 29"/>
                <a:gd name="T11" fmla="*/ 4825 h 77"/>
                <a:gd name="T12" fmla="*/ 0 w 29"/>
                <a:gd name="T13" fmla="*/ 7078 h 77"/>
                <a:gd name="T14" fmla="*/ 243 w 29"/>
                <a:gd name="T15" fmla="*/ 9650 h 77"/>
                <a:gd name="T16" fmla="*/ 891 w 29"/>
                <a:gd name="T17" fmla="*/ 12344 h 77"/>
                <a:gd name="T18" fmla="*/ 1215 w 29"/>
                <a:gd name="T19" fmla="*/ 8522 h 77"/>
                <a:gd name="T20" fmla="*/ 1539 w 29"/>
                <a:gd name="T21" fmla="*/ 5950 h 77"/>
                <a:gd name="T22" fmla="*/ 1863 w 29"/>
                <a:gd name="T23" fmla="*/ 3519 h 77"/>
                <a:gd name="T24" fmla="*/ 2349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5 w 83"/>
                  <a:gd name="T1" fmla="*/ 2 h 117"/>
                  <a:gd name="T2" fmla="*/ 1 w 83"/>
                  <a:gd name="T3" fmla="*/ 0 h 117"/>
                  <a:gd name="T4" fmla="*/ 0 w 83"/>
                  <a:gd name="T5" fmla="*/ 8 h 117"/>
                  <a:gd name="T6" fmla="*/ 5 w 83"/>
                  <a:gd name="T7" fmla="*/ 2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7 h 98"/>
                  <a:gd name="T2" fmla="*/ 8 w 140"/>
                  <a:gd name="T3" fmla="*/ 0 h 98"/>
                  <a:gd name="T4" fmla="*/ 9 w 140"/>
                  <a:gd name="T5" fmla="*/ 4 h 98"/>
                  <a:gd name="T6" fmla="*/ 0 w 140"/>
                  <a:gd name="T7" fmla="*/ 7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0 w 145"/>
                  <a:gd name="T3" fmla="*/ 0 h 49"/>
                  <a:gd name="T4" fmla="*/ 9 w 145"/>
                  <a:gd name="T5" fmla="*/ 4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5 w 83"/>
                  <a:gd name="T1" fmla="*/ 2 h 117"/>
                  <a:gd name="T2" fmla="*/ 1 w 83"/>
                  <a:gd name="T3" fmla="*/ 0 h 117"/>
                  <a:gd name="T4" fmla="*/ 0 w 83"/>
                  <a:gd name="T5" fmla="*/ 8 h 117"/>
                  <a:gd name="T6" fmla="*/ 5 w 83"/>
                  <a:gd name="T7" fmla="*/ 2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7 h 98"/>
                  <a:gd name="T2" fmla="*/ 8 w 140"/>
                  <a:gd name="T3" fmla="*/ 0 h 98"/>
                  <a:gd name="T4" fmla="*/ 9 w 140"/>
                  <a:gd name="T5" fmla="*/ 4 h 98"/>
                  <a:gd name="T6" fmla="*/ 0 w 140"/>
                  <a:gd name="T7" fmla="*/ 7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0 w 145"/>
                  <a:gd name="T3" fmla="*/ 0 h 49"/>
                  <a:gd name="T4" fmla="*/ 9 w 145"/>
                  <a:gd name="T5" fmla="*/ 4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5 w 83"/>
                  <a:gd name="T1" fmla="*/ 2 h 117"/>
                  <a:gd name="T2" fmla="*/ 1 w 83"/>
                  <a:gd name="T3" fmla="*/ 0 h 117"/>
                  <a:gd name="T4" fmla="*/ 0 w 83"/>
                  <a:gd name="T5" fmla="*/ 8 h 117"/>
                  <a:gd name="T6" fmla="*/ 5 w 83"/>
                  <a:gd name="T7" fmla="*/ 2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7 h 98"/>
                  <a:gd name="T2" fmla="*/ 8 w 140"/>
                  <a:gd name="T3" fmla="*/ 0 h 98"/>
                  <a:gd name="T4" fmla="*/ 9 w 140"/>
                  <a:gd name="T5" fmla="*/ 4 h 98"/>
                  <a:gd name="T6" fmla="*/ 0 w 140"/>
                  <a:gd name="T7" fmla="*/ 7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0 w 145"/>
                  <a:gd name="T3" fmla="*/ 0 h 49"/>
                  <a:gd name="T4" fmla="*/ 9 w 145"/>
                  <a:gd name="T5" fmla="*/ 4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5 w 83"/>
                  <a:gd name="T1" fmla="*/ 2 h 117"/>
                  <a:gd name="T2" fmla="*/ 1 w 83"/>
                  <a:gd name="T3" fmla="*/ 0 h 117"/>
                  <a:gd name="T4" fmla="*/ 0 w 83"/>
                  <a:gd name="T5" fmla="*/ 8 h 117"/>
                  <a:gd name="T6" fmla="*/ 5 w 83"/>
                  <a:gd name="T7" fmla="*/ 2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7 h 98"/>
                  <a:gd name="T2" fmla="*/ 8 w 140"/>
                  <a:gd name="T3" fmla="*/ 0 h 98"/>
                  <a:gd name="T4" fmla="*/ 9 w 140"/>
                  <a:gd name="T5" fmla="*/ 4 h 98"/>
                  <a:gd name="T6" fmla="*/ 0 w 140"/>
                  <a:gd name="T7" fmla="*/ 7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0 w 145"/>
                  <a:gd name="T3" fmla="*/ 0 h 49"/>
                  <a:gd name="T4" fmla="*/ 9 w 145"/>
                  <a:gd name="T5" fmla="*/ 4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5 w 83"/>
                  <a:gd name="T1" fmla="*/ 2 h 117"/>
                  <a:gd name="T2" fmla="*/ 1 w 83"/>
                  <a:gd name="T3" fmla="*/ 0 h 117"/>
                  <a:gd name="T4" fmla="*/ 0 w 83"/>
                  <a:gd name="T5" fmla="*/ 8 h 117"/>
                  <a:gd name="T6" fmla="*/ 5 w 83"/>
                  <a:gd name="T7" fmla="*/ 2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7 h 98"/>
                  <a:gd name="T2" fmla="*/ 8 w 140"/>
                  <a:gd name="T3" fmla="*/ 0 h 98"/>
                  <a:gd name="T4" fmla="*/ 9 w 140"/>
                  <a:gd name="T5" fmla="*/ 4 h 98"/>
                  <a:gd name="T6" fmla="*/ 0 w 140"/>
                  <a:gd name="T7" fmla="*/ 7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0 w 145"/>
                  <a:gd name="T3" fmla="*/ 0 h 49"/>
                  <a:gd name="T4" fmla="*/ 9 w 145"/>
                  <a:gd name="T5" fmla="*/ 4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988 h 237"/>
                <a:gd name="T4" fmla="*/ 148 w 257"/>
                <a:gd name="T5" fmla="*/ 1959 h 237"/>
                <a:gd name="T6" fmla="*/ 294 w 257"/>
                <a:gd name="T7" fmla="*/ 2942 h 237"/>
                <a:gd name="T8" fmla="*/ 541 w 257"/>
                <a:gd name="T9" fmla="*/ 3838 h 237"/>
                <a:gd name="T10" fmla="*/ 893 w 257"/>
                <a:gd name="T11" fmla="*/ 4671 h 237"/>
                <a:gd name="T12" fmla="*/ 1341 w 257"/>
                <a:gd name="T13" fmla="*/ 5527 h 237"/>
                <a:gd name="T14" fmla="*/ 1881 w 257"/>
                <a:gd name="T15" fmla="*/ 6310 h 237"/>
                <a:gd name="T16" fmla="*/ 2515 w 257"/>
                <a:gd name="T17" fmla="*/ 6968 h 237"/>
                <a:gd name="T18" fmla="*/ 3315 w 257"/>
                <a:gd name="T19" fmla="*/ 7601 h 237"/>
                <a:gd name="T20" fmla="*/ 4240 w 257"/>
                <a:gd name="T21" fmla="*/ 8144 h 237"/>
                <a:gd name="T22" fmla="*/ 5231 w 257"/>
                <a:gd name="T23" fmla="*/ 8582 h 237"/>
                <a:gd name="T24" fmla="*/ 6452 w 257"/>
                <a:gd name="T25" fmla="*/ 8928 h 237"/>
                <a:gd name="T26" fmla="*/ 7793 w 257"/>
                <a:gd name="T27" fmla="*/ 9165 h 237"/>
                <a:gd name="T28" fmla="*/ 9269 w 257"/>
                <a:gd name="T29" fmla="*/ 9290 h 237"/>
                <a:gd name="T30" fmla="*/ 10848 w 257"/>
                <a:gd name="T31" fmla="*/ 9240 h 237"/>
                <a:gd name="T32" fmla="*/ 12674 w 257"/>
                <a:gd name="T33" fmla="*/ 9085 h 237"/>
                <a:gd name="T34" fmla="*/ 11052 w 257"/>
                <a:gd name="T35" fmla="*/ 8895 h 237"/>
                <a:gd name="T36" fmla="*/ 9619 w 257"/>
                <a:gd name="T37" fmla="*/ 8615 h 237"/>
                <a:gd name="T38" fmla="*/ 8371 w 257"/>
                <a:gd name="T39" fmla="*/ 8302 h 237"/>
                <a:gd name="T40" fmla="*/ 7295 w 257"/>
                <a:gd name="T41" fmla="*/ 7989 h 237"/>
                <a:gd name="T42" fmla="*/ 6307 w 257"/>
                <a:gd name="T43" fmla="*/ 7569 h 237"/>
                <a:gd name="T44" fmla="*/ 5525 w 257"/>
                <a:gd name="T45" fmla="*/ 7124 h 237"/>
                <a:gd name="T46" fmla="*/ 4783 w 257"/>
                <a:gd name="T47" fmla="*/ 6623 h 237"/>
                <a:gd name="T48" fmla="*/ 4150 w 257"/>
                <a:gd name="T49" fmla="*/ 6080 h 237"/>
                <a:gd name="T50" fmla="*/ 3553 w 257"/>
                <a:gd name="T51" fmla="*/ 5527 h 237"/>
                <a:gd name="T52" fmla="*/ 3013 w 257"/>
                <a:gd name="T53" fmla="*/ 4902 h 237"/>
                <a:gd name="T54" fmla="*/ 2570 w 257"/>
                <a:gd name="T55" fmla="*/ 4201 h 237"/>
                <a:gd name="T56" fmla="*/ 2120 w 257"/>
                <a:gd name="T57" fmla="*/ 3443 h 237"/>
                <a:gd name="T58" fmla="*/ 1622 w 257"/>
                <a:gd name="T59" fmla="*/ 2710 h 237"/>
                <a:gd name="T60" fmla="*/ 1137 w 257"/>
                <a:gd name="T61" fmla="*/ 1847 h 237"/>
                <a:gd name="T62" fmla="*/ 596 w 257"/>
                <a:gd name="T63" fmla="*/ 938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3867 w 124"/>
                <a:gd name="T1" fmla="*/ 0 h 110"/>
                <a:gd name="T2" fmla="*/ 6219 w 124"/>
                <a:gd name="T3" fmla="*/ 4408 h 110"/>
                <a:gd name="T4" fmla="*/ 6012 w 124"/>
                <a:gd name="T5" fmla="*/ 4357 h 110"/>
                <a:gd name="T6" fmla="*/ 5368 w 124"/>
                <a:gd name="T7" fmla="*/ 4279 h 110"/>
                <a:gd name="T8" fmla="*/ 4468 w 124"/>
                <a:gd name="T9" fmla="*/ 4114 h 110"/>
                <a:gd name="T10" fmla="*/ 3414 w 124"/>
                <a:gd name="T11" fmla="*/ 4036 h 110"/>
                <a:gd name="T12" fmla="*/ 2259 w 124"/>
                <a:gd name="T13" fmla="*/ 3953 h 110"/>
                <a:gd name="T14" fmla="*/ 1261 w 124"/>
                <a:gd name="T15" fmla="*/ 4006 h 110"/>
                <a:gd name="T16" fmla="*/ 452 w 124"/>
                <a:gd name="T17" fmla="*/ 4165 h 110"/>
                <a:gd name="T18" fmla="*/ 0 w 124"/>
                <a:gd name="T19" fmla="*/ 4491 h 110"/>
                <a:gd name="T20" fmla="*/ 205 w 124"/>
                <a:gd name="T21" fmla="*/ 4006 h 110"/>
                <a:gd name="T22" fmla="*/ 397 w 124"/>
                <a:gd name="T23" fmla="*/ 3634 h 110"/>
                <a:gd name="T24" fmla="*/ 806 w 124"/>
                <a:gd name="T25" fmla="*/ 3341 h 110"/>
                <a:gd name="T26" fmla="*/ 1261 w 124"/>
                <a:gd name="T27" fmla="*/ 3098 h 110"/>
                <a:gd name="T28" fmla="*/ 1807 w 124"/>
                <a:gd name="T29" fmla="*/ 2939 h 110"/>
                <a:gd name="T30" fmla="*/ 2358 w 124"/>
                <a:gd name="T31" fmla="*/ 2886 h 110"/>
                <a:gd name="T32" fmla="*/ 2959 w 124"/>
                <a:gd name="T33" fmla="*/ 2886 h 110"/>
                <a:gd name="T34" fmla="*/ 3619 w 124"/>
                <a:gd name="T35" fmla="*/ 3020 h 110"/>
                <a:gd name="T36" fmla="*/ 3654 w 124"/>
                <a:gd name="T37" fmla="*/ 2886 h 110"/>
                <a:gd name="T38" fmla="*/ 3505 w 124"/>
                <a:gd name="T39" fmla="*/ 2292 h 110"/>
                <a:gd name="T40" fmla="*/ 3356 w 124"/>
                <a:gd name="T41" fmla="*/ 1552 h 110"/>
                <a:gd name="T42" fmla="*/ 3257 w 124"/>
                <a:gd name="T43" fmla="*/ 1226 h 110"/>
                <a:gd name="T44" fmla="*/ 3167 w 124"/>
                <a:gd name="T45" fmla="*/ 1226 h 110"/>
                <a:gd name="T46" fmla="*/ 3053 w 124"/>
                <a:gd name="T47" fmla="*/ 1175 h 110"/>
                <a:gd name="T48" fmla="*/ 2959 w 124"/>
                <a:gd name="T49" fmla="*/ 1067 h 110"/>
                <a:gd name="T50" fmla="*/ 2869 w 124"/>
                <a:gd name="T51" fmla="*/ 940 h 110"/>
                <a:gd name="T52" fmla="*/ 2869 w 124"/>
                <a:gd name="T53" fmla="*/ 773 h 110"/>
                <a:gd name="T54" fmla="*/ 2959 w 124"/>
                <a:gd name="T55" fmla="*/ 561 h 110"/>
                <a:gd name="T56" fmla="*/ 3313 w 124"/>
                <a:gd name="T57" fmla="*/ 326 h 110"/>
                <a:gd name="T58" fmla="*/ 3867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1588 w 46"/>
                <a:gd name="T1" fmla="*/ 0 h 94"/>
                <a:gd name="T2" fmla="*/ 1016 w 46"/>
                <a:gd name="T3" fmla="*/ 1433 h 94"/>
                <a:gd name="T4" fmla="*/ 765 w 46"/>
                <a:gd name="T5" fmla="*/ 2347 h 94"/>
                <a:gd name="T6" fmla="*/ 559 w 46"/>
                <a:gd name="T7" fmla="*/ 2987 h 94"/>
                <a:gd name="T8" fmla="*/ 0 w 46"/>
                <a:gd name="T9" fmla="*/ 3552 h 94"/>
                <a:gd name="T10" fmla="*/ 615 w 46"/>
                <a:gd name="T11" fmla="*/ 3319 h 94"/>
                <a:gd name="T12" fmla="*/ 1187 w 46"/>
                <a:gd name="T13" fmla="*/ 3017 h 94"/>
                <a:gd name="T14" fmla="*/ 1644 w 46"/>
                <a:gd name="T15" fmla="*/ 2605 h 94"/>
                <a:gd name="T16" fmla="*/ 2046 w 46"/>
                <a:gd name="T17" fmla="*/ 2152 h 94"/>
                <a:gd name="T18" fmla="*/ 2294 w 46"/>
                <a:gd name="T19" fmla="*/ 1658 h 94"/>
                <a:gd name="T20" fmla="*/ 2353 w 46"/>
                <a:gd name="T21" fmla="*/ 1125 h 94"/>
                <a:gd name="T22" fmla="*/ 2139 w 46"/>
                <a:gd name="T23" fmla="*/ 565 h 94"/>
                <a:gd name="T24" fmla="*/ 1588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293 w 149"/>
                <a:gd name="T3" fmla="*/ 693 h 704"/>
                <a:gd name="T4" fmla="*/ 773 w 149"/>
                <a:gd name="T5" fmla="*/ 1601 h 704"/>
                <a:gd name="T6" fmla="*/ 1356 w 149"/>
                <a:gd name="T7" fmla="*/ 2721 h 704"/>
                <a:gd name="T8" fmla="*/ 1983 w 149"/>
                <a:gd name="T9" fmla="*/ 4214 h 704"/>
                <a:gd name="T10" fmla="*/ 2812 w 149"/>
                <a:gd name="T11" fmla="*/ 6031 h 704"/>
                <a:gd name="T12" fmla="*/ 3542 w 149"/>
                <a:gd name="T13" fmla="*/ 7985 h 704"/>
                <a:gd name="T14" fmla="*/ 4257 w 149"/>
                <a:gd name="T15" fmla="*/ 10259 h 704"/>
                <a:gd name="T16" fmla="*/ 4843 w 149"/>
                <a:gd name="T17" fmla="*/ 12872 h 704"/>
                <a:gd name="T18" fmla="*/ 5412 w 149"/>
                <a:gd name="T19" fmla="*/ 15626 h 704"/>
                <a:gd name="T20" fmla="*/ 5816 w 149"/>
                <a:gd name="T21" fmla="*/ 18795 h 704"/>
                <a:gd name="T22" fmla="*/ 5998 w 149"/>
                <a:gd name="T23" fmla="*/ 22317 h 704"/>
                <a:gd name="T24" fmla="*/ 6095 w 149"/>
                <a:gd name="T25" fmla="*/ 25980 h 704"/>
                <a:gd name="T26" fmla="*/ 5816 w 149"/>
                <a:gd name="T27" fmla="*/ 30089 h 704"/>
                <a:gd name="T28" fmla="*/ 5267 w 149"/>
                <a:gd name="T29" fmla="*/ 34422 h 704"/>
                <a:gd name="T30" fmla="*/ 4460 w 149"/>
                <a:gd name="T31" fmla="*/ 38946 h 704"/>
                <a:gd name="T32" fmla="*/ 3250 w 149"/>
                <a:gd name="T33" fmla="*/ 43974 h 704"/>
                <a:gd name="T34" fmla="*/ 1891 w 149"/>
                <a:gd name="T35" fmla="*/ 49653 h 704"/>
                <a:gd name="T36" fmla="*/ 1008 w 149"/>
                <a:gd name="T37" fmla="*/ 54926 h 704"/>
                <a:gd name="T38" fmla="*/ 480 w 149"/>
                <a:gd name="T39" fmla="*/ 59803 h 704"/>
                <a:gd name="T40" fmla="*/ 293 w 149"/>
                <a:gd name="T41" fmla="*/ 64478 h 704"/>
                <a:gd name="T42" fmla="*/ 293 w 149"/>
                <a:gd name="T43" fmla="*/ 68941 h 704"/>
                <a:gd name="T44" fmla="*/ 382 w 149"/>
                <a:gd name="T45" fmla="*/ 73018 h 704"/>
                <a:gd name="T46" fmla="*/ 586 w 149"/>
                <a:gd name="T47" fmla="*/ 76678 h 704"/>
                <a:gd name="T48" fmla="*/ 680 w 149"/>
                <a:gd name="T49" fmla="*/ 80203 h 704"/>
                <a:gd name="T50" fmla="*/ 1983 w 149"/>
                <a:gd name="T51" fmla="*/ 78386 h 704"/>
                <a:gd name="T52" fmla="*/ 1891 w 149"/>
                <a:gd name="T53" fmla="*/ 77478 h 704"/>
                <a:gd name="T54" fmla="*/ 1746 w 149"/>
                <a:gd name="T55" fmla="*/ 74832 h 704"/>
                <a:gd name="T56" fmla="*/ 1593 w 149"/>
                <a:gd name="T57" fmla="*/ 70862 h 704"/>
                <a:gd name="T58" fmla="*/ 1691 w 149"/>
                <a:gd name="T59" fmla="*/ 65524 h 704"/>
                <a:gd name="T60" fmla="*/ 1983 w 149"/>
                <a:gd name="T61" fmla="*/ 59143 h 704"/>
                <a:gd name="T62" fmla="*/ 2812 w 149"/>
                <a:gd name="T63" fmla="*/ 51851 h 704"/>
                <a:gd name="T64" fmla="*/ 4167 w 149"/>
                <a:gd name="T65" fmla="*/ 43974 h 704"/>
                <a:gd name="T66" fmla="*/ 6241 w 149"/>
                <a:gd name="T67" fmla="*/ 35670 h 704"/>
                <a:gd name="T68" fmla="*/ 6916 w 149"/>
                <a:gd name="T69" fmla="*/ 31808 h 704"/>
                <a:gd name="T70" fmla="*/ 7214 w 149"/>
                <a:gd name="T71" fmla="*/ 26780 h 704"/>
                <a:gd name="T72" fmla="*/ 6971 w 149"/>
                <a:gd name="T73" fmla="*/ 20952 h 704"/>
                <a:gd name="T74" fmla="*/ 6351 w 149"/>
                <a:gd name="T75" fmla="*/ 15273 h 704"/>
                <a:gd name="T76" fmla="*/ 5267 w 149"/>
                <a:gd name="T77" fmla="*/ 9690 h 704"/>
                <a:gd name="T78" fmla="*/ 3925 w 149"/>
                <a:gd name="T79" fmla="*/ 5018 h 704"/>
                <a:gd name="T80" fmla="*/ 2129 w 149"/>
                <a:gd name="T81" fmla="*/ 1601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1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721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FCD667-3854-413A-AD88-37FA29616E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85448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244791-07C1-480C-B1B4-1B74787F21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76977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9F39D1-1EF7-43B9-B6C2-207C847520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67530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7BF4AF-83C6-4E09-BAA2-6B20DC3AD0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60403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6B1D2D-B294-4371-ACC9-F56C1D666B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70189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57D435-ED24-41C3-8CE5-E9EAC121D9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79472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1ED70C-227A-4778-BBDB-BBC6543953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7145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7BD2B5-4756-4A7A-9779-2AE8C0BA77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0685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AB4C-D1BD-4FB5-A218-2F2C790F3B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03874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17385-1900-4FA5-9C3B-FD5BE5E460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10595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0D79F8-B8B2-4A1E-BBDF-B9DBA4954F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1907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9836E-CD58-483F-9BF5-A65462E831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4404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1032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33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1071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5 w 83"/>
                  <a:gd name="T1" fmla="*/ 2 h 117"/>
                  <a:gd name="T2" fmla="*/ 1 w 83"/>
                  <a:gd name="T3" fmla="*/ 0 h 117"/>
                  <a:gd name="T4" fmla="*/ 0 w 83"/>
                  <a:gd name="T5" fmla="*/ 8 h 117"/>
                  <a:gd name="T6" fmla="*/ 5 w 83"/>
                  <a:gd name="T7" fmla="*/ 2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2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7 h 98"/>
                  <a:gd name="T2" fmla="*/ 8 w 140"/>
                  <a:gd name="T3" fmla="*/ 0 h 98"/>
                  <a:gd name="T4" fmla="*/ 9 w 140"/>
                  <a:gd name="T5" fmla="*/ 4 h 98"/>
                  <a:gd name="T6" fmla="*/ 0 w 140"/>
                  <a:gd name="T7" fmla="*/ 7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0 w 145"/>
                  <a:gd name="T3" fmla="*/ 0 h 49"/>
                  <a:gd name="T4" fmla="*/ 9 w 145"/>
                  <a:gd name="T5" fmla="*/ 4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34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35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1062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198 w 217"/>
                  <a:gd name="T1" fmla="*/ 910 h 210"/>
                  <a:gd name="T2" fmla="*/ 159 w 217"/>
                  <a:gd name="T3" fmla="*/ 860 h 210"/>
                  <a:gd name="T4" fmla="*/ 114 w 217"/>
                  <a:gd name="T5" fmla="*/ 785 h 210"/>
                  <a:gd name="T6" fmla="*/ 66 w 217"/>
                  <a:gd name="T7" fmla="*/ 687 h 210"/>
                  <a:gd name="T8" fmla="*/ 20 w 217"/>
                  <a:gd name="T9" fmla="*/ 584 h 210"/>
                  <a:gd name="T10" fmla="*/ 0 w 217"/>
                  <a:gd name="T11" fmla="*/ 473 h 210"/>
                  <a:gd name="T12" fmla="*/ 1 w 217"/>
                  <a:gd name="T13" fmla="*/ 354 h 210"/>
                  <a:gd name="T14" fmla="*/ 39 w 217"/>
                  <a:gd name="T15" fmla="*/ 245 h 210"/>
                  <a:gd name="T16" fmla="*/ 117 w 217"/>
                  <a:gd name="T17" fmla="*/ 154 h 210"/>
                  <a:gd name="T18" fmla="*/ 196 w 217"/>
                  <a:gd name="T19" fmla="*/ 95 h 210"/>
                  <a:gd name="T20" fmla="*/ 260 w 217"/>
                  <a:gd name="T21" fmla="*/ 52 h 210"/>
                  <a:gd name="T22" fmla="*/ 312 w 217"/>
                  <a:gd name="T23" fmla="*/ 29 h 210"/>
                  <a:gd name="T24" fmla="*/ 352 w 217"/>
                  <a:gd name="T25" fmla="*/ 20 h 210"/>
                  <a:gd name="T26" fmla="*/ 381 w 217"/>
                  <a:gd name="T27" fmla="*/ 20 h 210"/>
                  <a:gd name="T28" fmla="*/ 450 w 217"/>
                  <a:gd name="T29" fmla="*/ 0 h 210"/>
                  <a:gd name="T30" fmla="*/ 639 w 217"/>
                  <a:gd name="T31" fmla="*/ 36 h 210"/>
                  <a:gd name="T32" fmla="*/ 692 w 217"/>
                  <a:gd name="T33" fmla="*/ 52 h 210"/>
                  <a:gd name="T34" fmla="*/ 744 w 217"/>
                  <a:gd name="T35" fmla="*/ 66 h 210"/>
                  <a:gd name="T36" fmla="*/ 789 w 217"/>
                  <a:gd name="T37" fmla="*/ 81 h 210"/>
                  <a:gd name="T38" fmla="*/ 822 w 217"/>
                  <a:gd name="T39" fmla="*/ 100 h 210"/>
                  <a:gd name="T40" fmla="*/ 860 w 217"/>
                  <a:gd name="T41" fmla="*/ 117 h 210"/>
                  <a:gd name="T42" fmla="*/ 889 w 217"/>
                  <a:gd name="T43" fmla="*/ 137 h 210"/>
                  <a:gd name="T44" fmla="*/ 912 w 217"/>
                  <a:gd name="T45" fmla="*/ 164 h 210"/>
                  <a:gd name="T46" fmla="*/ 939 w 217"/>
                  <a:gd name="T47" fmla="*/ 196 h 210"/>
                  <a:gd name="T48" fmla="*/ 889 w 217"/>
                  <a:gd name="T49" fmla="*/ 175 h 210"/>
                  <a:gd name="T50" fmla="*/ 841 w 217"/>
                  <a:gd name="T51" fmla="*/ 156 h 210"/>
                  <a:gd name="T52" fmla="*/ 793 w 217"/>
                  <a:gd name="T53" fmla="*/ 144 h 210"/>
                  <a:gd name="T54" fmla="*/ 744 w 217"/>
                  <a:gd name="T55" fmla="*/ 128 h 210"/>
                  <a:gd name="T56" fmla="*/ 705 w 217"/>
                  <a:gd name="T57" fmla="*/ 117 h 210"/>
                  <a:gd name="T58" fmla="*/ 664 w 217"/>
                  <a:gd name="T59" fmla="*/ 114 h 210"/>
                  <a:gd name="T60" fmla="*/ 617 w 217"/>
                  <a:gd name="T61" fmla="*/ 107 h 210"/>
                  <a:gd name="T62" fmla="*/ 578 w 217"/>
                  <a:gd name="T63" fmla="*/ 107 h 210"/>
                  <a:gd name="T64" fmla="*/ 541 w 217"/>
                  <a:gd name="T65" fmla="*/ 107 h 210"/>
                  <a:gd name="T66" fmla="*/ 502 w 217"/>
                  <a:gd name="T67" fmla="*/ 108 h 210"/>
                  <a:gd name="T68" fmla="*/ 462 w 217"/>
                  <a:gd name="T69" fmla="*/ 117 h 210"/>
                  <a:gd name="T70" fmla="*/ 428 w 217"/>
                  <a:gd name="T71" fmla="*/ 127 h 210"/>
                  <a:gd name="T72" fmla="*/ 394 w 217"/>
                  <a:gd name="T73" fmla="*/ 144 h 210"/>
                  <a:gd name="T74" fmla="*/ 353 w 217"/>
                  <a:gd name="T75" fmla="*/ 156 h 210"/>
                  <a:gd name="T76" fmla="*/ 320 w 217"/>
                  <a:gd name="T77" fmla="*/ 177 h 210"/>
                  <a:gd name="T78" fmla="*/ 286 w 217"/>
                  <a:gd name="T79" fmla="*/ 198 h 210"/>
                  <a:gd name="T80" fmla="*/ 225 w 217"/>
                  <a:gd name="T81" fmla="*/ 264 h 210"/>
                  <a:gd name="T82" fmla="*/ 183 w 217"/>
                  <a:gd name="T83" fmla="*/ 346 h 210"/>
                  <a:gd name="T84" fmla="*/ 159 w 217"/>
                  <a:gd name="T85" fmla="*/ 447 h 210"/>
                  <a:gd name="T86" fmla="*/ 150 w 217"/>
                  <a:gd name="T87" fmla="*/ 547 h 210"/>
                  <a:gd name="T88" fmla="*/ 150 w 217"/>
                  <a:gd name="T89" fmla="*/ 657 h 210"/>
                  <a:gd name="T90" fmla="*/ 164 w 217"/>
                  <a:gd name="T91" fmla="*/ 753 h 210"/>
                  <a:gd name="T92" fmla="*/ 177 w 217"/>
                  <a:gd name="T93" fmla="*/ 841 h 210"/>
                  <a:gd name="T94" fmla="*/ 198 w 217"/>
                  <a:gd name="T95" fmla="*/ 910 h 21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3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468 w 182"/>
                  <a:gd name="T1" fmla="*/ 0 h 213"/>
                  <a:gd name="T2" fmla="*/ 481 w 182"/>
                  <a:gd name="T3" fmla="*/ 9 h 213"/>
                  <a:gd name="T4" fmla="*/ 508 w 182"/>
                  <a:gd name="T5" fmla="*/ 36 h 213"/>
                  <a:gd name="T6" fmla="*/ 546 w 182"/>
                  <a:gd name="T7" fmla="*/ 80 h 213"/>
                  <a:gd name="T8" fmla="*/ 589 w 182"/>
                  <a:gd name="T9" fmla="*/ 145 h 213"/>
                  <a:gd name="T10" fmla="*/ 623 w 182"/>
                  <a:gd name="T11" fmla="*/ 226 h 213"/>
                  <a:gd name="T12" fmla="*/ 645 w 182"/>
                  <a:gd name="T13" fmla="*/ 333 h 213"/>
                  <a:gd name="T14" fmla="*/ 645 w 182"/>
                  <a:gd name="T15" fmla="*/ 460 h 213"/>
                  <a:gd name="T16" fmla="*/ 618 w 182"/>
                  <a:gd name="T17" fmla="*/ 609 h 213"/>
                  <a:gd name="T18" fmla="*/ 603 w 182"/>
                  <a:gd name="T19" fmla="*/ 651 h 213"/>
                  <a:gd name="T20" fmla="*/ 584 w 182"/>
                  <a:gd name="T21" fmla="*/ 685 h 213"/>
                  <a:gd name="T22" fmla="*/ 564 w 182"/>
                  <a:gd name="T23" fmla="*/ 723 h 213"/>
                  <a:gd name="T24" fmla="*/ 537 w 182"/>
                  <a:gd name="T25" fmla="*/ 756 h 213"/>
                  <a:gd name="T26" fmla="*/ 501 w 182"/>
                  <a:gd name="T27" fmla="*/ 787 h 213"/>
                  <a:gd name="T28" fmla="*/ 471 w 182"/>
                  <a:gd name="T29" fmla="*/ 811 h 213"/>
                  <a:gd name="T30" fmla="*/ 439 w 182"/>
                  <a:gd name="T31" fmla="*/ 834 h 213"/>
                  <a:gd name="T32" fmla="*/ 394 w 182"/>
                  <a:gd name="T33" fmla="*/ 853 h 213"/>
                  <a:gd name="T34" fmla="*/ 353 w 182"/>
                  <a:gd name="T35" fmla="*/ 862 h 213"/>
                  <a:gd name="T36" fmla="*/ 311 w 182"/>
                  <a:gd name="T37" fmla="*/ 873 h 213"/>
                  <a:gd name="T38" fmla="*/ 263 w 182"/>
                  <a:gd name="T39" fmla="*/ 881 h 213"/>
                  <a:gd name="T40" fmla="*/ 212 w 182"/>
                  <a:gd name="T41" fmla="*/ 881 h 213"/>
                  <a:gd name="T42" fmla="*/ 157 w 182"/>
                  <a:gd name="T43" fmla="*/ 873 h 213"/>
                  <a:gd name="T44" fmla="*/ 108 w 182"/>
                  <a:gd name="T45" fmla="*/ 862 h 213"/>
                  <a:gd name="T46" fmla="*/ 50 w 182"/>
                  <a:gd name="T47" fmla="*/ 843 h 213"/>
                  <a:gd name="T48" fmla="*/ 0 w 182"/>
                  <a:gd name="T49" fmla="*/ 821 h 213"/>
                  <a:gd name="T50" fmla="*/ 48 w 182"/>
                  <a:gd name="T51" fmla="*/ 853 h 213"/>
                  <a:gd name="T52" fmla="*/ 95 w 182"/>
                  <a:gd name="T53" fmla="*/ 873 h 213"/>
                  <a:gd name="T54" fmla="*/ 143 w 182"/>
                  <a:gd name="T55" fmla="*/ 895 h 213"/>
                  <a:gd name="T56" fmla="*/ 184 w 182"/>
                  <a:gd name="T57" fmla="*/ 910 h 213"/>
                  <a:gd name="T58" fmla="*/ 226 w 182"/>
                  <a:gd name="T59" fmla="*/ 923 h 213"/>
                  <a:gd name="T60" fmla="*/ 272 w 182"/>
                  <a:gd name="T61" fmla="*/ 928 h 213"/>
                  <a:gd name="T62" fmla="*/ 312 w 182"/>
                  <a:gd name="T63" fmla="*/ 930 h 213"/>
                  <a:gd name="T64" fmla="*/ 354 w 182"/>
                  <a:gd name="T65" fmla="*/ 930 h 213"/>
                  <a:gd name="T66" fmla="*/ 392 w 182"/>
                  <a:gd name="T67" fmla="*/ 928 h 213"/>
                  <a:gd name="T68" fmla="*/ 429 w 182"/>
                  <a:gd name="T69" fmla="*/ 920 h 213"/>
                  <a:gd name="T70" fmla="*/ 462 w 182"/>
                  <a:gd name="T71" fmla="*/ 910 h 213"/>
                  <a:gd name="T72" fmla="*/ 497 w 182"/>
                  <a:gd name="T73" fmla="*/ 901 h 213"/>
                  <a:gd name="T74" fmla="*/ 528 w 182"/>
                  <a:gd name="T75" fmla="*/ 889 h 213"/>
                  <a:gd name="T76" fmla="*/ 557 w 182"/>
                  <a:gd name="T77" fmla="*/ 870 h 213"/>
                  <a:gd name="T78" fmla="*/ 584 w 182"/>
                  <a:gd name="T79" fmla="*/ 853 h 213"/>
                  <a:gd name="T80" fmla="*/ 609 w 182"/>
                  <a:gd name="T81" fmla="*/ 834 h 213"/>
                  <a:gd name="T82" fmla="*/ 678 w 182"/>
                  <a:gd name="T83" fmla="*/ 768 h 213"/>
                  <a:gd name="T84" fmla="*/ 726 w 182"/>
                  <a:gd name="T85" fmla="*/ 704 h 213"/>
                  <a:gd name="T86" fmla="*/ 754 w 182"/>
                  <a:gd name="T87" fmla="*/ 629 h 213"/>
                  <a:gd name="T88" fmla="*/ 769 w 182"/>
                  <a:gd name="T89" fmla="*/ 561 h 213"/>
                  <a:gd name="T90" fmla="*/ 779 w 182"/>
                  <a:gd name="T91" fmla="*/ 487 h 213"/>
                  <a:gd name="T92" fmla="*/ 779 w 182"/>
                  <a:gd name="T93" fmla="*/ 414 h 213"/>
                  <a:gd name="T94" fmla="*/ 782 w 182"/>
                  <a:gd name="T95" fmla="*/ 346 h 213"/>
                  <a:gd name="T96" fmla="*/ 741 w 182"/>
                  <a:gd name="T97" fmla="*/ 202 h 213"/>
                  <a:gd name="T98" fmla="*/ 671 w 182"/>
                  <a:gd name="T99" fmla="*/ 90 h 213"/>
                  <a:gd name="T100" fmla="*/ 646 w 182"/>
                  <a:gd name="T101" fmla="*/ 80 h 213"/>
                  <a:gd name="T102" fmla="*/ 632 w 182"/>
                  <a:gd name="T103" fmla="*/ 67 h 213"/>
                  <a:gd name="T104" fmla="*/ 609 w 182"/>
                  <a:gd name="T105" fmla="*/ 56 h 213"/>
                  <a:gd name="T106" fmla="*/ 593 w 182"/>
                  <a:gd name="T107" fmla="*/ 48 h 213"/>
                  <a:gd name="T108" fmla="*/ 567 w 182"/>
                  <a:gd name="T109" fmla="*/ 39 h 213"/>
                  <a:gd name="T110" fmla="*/ 541 w 182"/>
                  <a:gd name="T111" fmla="*/ 27 h 213"/>
                  <a:gd name="T112" fmla="*/ 510 w 182"/>
                  <a:gd name="T113" fmla="*/ 13 h 213"/>
                  <a:gd name="T114" fmla="*/ 468 w 182"/>
                  <a:gd name="T115" fmla="*/ 0 h 21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4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26 w 128"/>
                  <a:gd name="T1" fmla="*/ 0 h 217"/>
                  <a:gd name="T2" fmla="*/ 29 w 128"/>
                  <a:gd name="T3" fmla="*/ 2 h 217"/>
                  <a:gd name="T4" fmla="*/ 32 w 128"/>
                  <a:gd name="T5" fmla="*/ 7 h 217"/>
                  <a:gd name="T6" fmla="*/ 34 w 128"/>
                  <a:gd name="T7" fmla="*/ 14 h 217"/>
                  <a:gd name="T8" fmla="*/ 36 w 128"/>
                  <a:gd name="T9" fmla="*/ 21 h 217"/>
                  <a:gd name="T10" fmla="*/ 36 w 128"/>
                  <a:gd name="T11" fmla="*/ 30 h 217"/>
                  <a:gd name="T12" fmla="*/ 32 w 128"/>
                  <a:gd name="T13" fmla="*/ 39 h 217"/>
                  <a:gd name="T14" fmla="*/ 26 w 128"/>
                  <a:gd name="T15" fmla="*/ 48 h 217"/>
                  <a:gd name="T16" fmla="*/ 17 w 128"/>
                  <a:gd name="T17" fmla="*/ 58 h 217"/>
                  <a:gd name="T18" fmla="*/ 14 w 128"/>
                  <a:gd name="T19" fmla="*/ 57 h 217"/>
                  <a:gd name="T20" fmla="*/ 11 w 128"/>
                  <a:gd name="T21" fmla="*/ 56 h 217"/>
                  <a:gd name="T22" fmla="*/ 7 w 128"/>
                  <a:gd name="T23" fmla="*/ 55 h 217"/>
                  <a:gd name="T24" fmla="*/ 5 w 128"/>
                  <a:gd name="T25" fmla="*/ 54 h 217"/>
                  <a:gd name="T26" fmla="*/ 2 w 128"/>
                  <a:gd name="T27" fmla="*/ 52 h 217"/>
                  <a:gd name="T28" fmla="*/ 1 w 128"/>
                  <a:gd name="T29" fmla="*/ 50 h 217"/>
                  <a:gd name="T30" fmla="*/ 0 w 128"/>
                  <a:gd name="T31" fmla="*/ 49 h 217"/>
                  <a:gd name="T32" fmla="*/ 1 w 128"/>
                  <a:gd name="T33" fmla="*/ 47 h 217"/>
                  <a:gd name="T34" fmla="*/ 4 w 128"/>
                  <a:gd name="T35" fmla="*/ 45 h 217"/>
                  <a:gd name="T36" fmla="*/ 8 w 128"/>
                  <a:gd name="T37" fmla="*/ 43 h 217"/>
                  <a:gd name="T38" fmla="*/ 12 w 128"/>
                  <a:gd name="T39" fmla="*/ 40 h 217"/>
                  <a:gd name="T40" fmla="*/ 17 w 128"/>
                  <a:gd name="T41" fmla="*/ 36 h 217"/>
                  <a:gd name="T42" fmla="*/ 22 w 128"/>
                  <a:gd name="T43" fmla="*/ 30 h 217"/>
                  <a:gd name="T44" fmla="*/ 25 w 128"/>
                  <a:gd name="T45" fmla="*/ 22 h 217"/>
                  <a:gd name="T46" fmla="*/ 27 w 128"/>
                  <a:gd name="T47" fmla="*/ 12 h 217"/>
                  <a:gd name="T48" fmla="*/ 26 w 128"/>
                  <a:gd name="T49" fmla="*/ 0 h 2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20 w 117"/>
                  <a:gd name="T1" fmla="*/ 0 h 132"/>
                  <a:gd name="T2" fmla="*/ 0 w 117"/>
                  <a:gd name="T3" fmla="*/ 6 h 132"/>
                  <a:gd name="T4" fmla="*/ 1 w 117"/>
                  <a:gd name="T5" fmla="*/ 6 h 132"/>
                  <a:gd name="T6" fmla="*/ 4 w 117"/>
                  <a:gd name="T7" fmla="*/ 7 h 132"/>
                  <a:gd name="T8" fmla="*/ 8 w 117"/>
                  <a:gd name="T9" fmla="*/ 9 h 132"/>
                  <a:gd name="T10" fmla="*/ 12 w 117"/>
                  <a:gd name="T11" fmla="*/ 11 h 132"/>
                  <a:gd name="T12" fmla="*/ 18 w 117"/>
                  <a:gd name="T13" fmla="*/ 16 h 132"/>
                  <a:gd name="T14" fmla="*/ 23 w 117"/>
                  <a:gd name="T15" fmla="*/ 19 h 132"/>
                  <a:gd name="T16" fmla="*/ 28 w 117"/>
                  <a:gd name="T17" fmla="*/ 25 h 132"/>
                  <a:gd name="T18" fmla="*/ 32 w 117"/>
                  <a:gd name="T19" fmla="*/ 33 h 132"/>
                  <a:gd name="T20" fmla="*/ 33 w 117"/>
                  <a:gd name="T21" fmla="*/ 30 h 132"/>
                  <a:gd name="T22" fmla="*/ 32 w 117"/>
                  <a:gd name="T23" fmla="*/ 26 h 132"/>
                  <a:gd name="T24" fmla="*/ 30 w 117"/>
                  <a:gd name="T25" fmla="*/ 22 h 132"/>
                  <a:gd name="T26" fmla="*/ 28 w 117"/>
                  <a:gd name="T27" fmla="*/ 18 h 132"/>
                  <a:gd name="T28" fmla="*/ 25 w 117"/>
                  <a:gd name="T29" fmla="*/ 14 h 132"/>
                  <a:gd name="T30" fmla="*/ 22 w 117"/>
                  <a:gd name="T31" fmla="*/ 11 h 132"/>
                  <a:gd name="T32" fmla="*/ 19 w 117"/>
                  <a:gd name="T33" fmla="*/ 9 h 132"/>
                  <a:gd name="T34" fmla="*/ 17 w 117"/>
                  <a:gd name="T35" fmla="*/ 8 h 132"/>
                  <a:gd name="T36" fmla="*/ 19 w 117"/>
                  <a:gd name="T37" fmla="*/ 7 h 132"/>
                  <a:gd name="T38" fmla="*/ 22 w 117"/>
                  <a:gd name="T39" fmla="*/ 7 h 132"/>
                  <a:gd name="T40" fmla="*/ 25 w 117"/>
                  <a:gd name="T41" fmla="*/ 6 h 132"/>
                  <a:gd name="T42" fmla="*/ 28 w 117"/>
                  <a:gd name="T43" fmla="*/ 6 h 132"/>
                  <a:gd name="T44" fmla="*/ 29 w 117"/>
                  <a:gd name="T45" fmla="*/ 6 h 132"/>
                  <a:gd name="T46" fmla="*/ 30 w 117"/>
                  <a:gd name="T47" fmla="*/ 6 h 132"/>
                  <a:gd name="T48" fmla="*/ 32 w 117"/>
                  <a:gd name="T49" fmla="*/ 6 h 132"/>
                  <a:gd name="T50" fmla="*/ 32 w 117"/>
                  <a:gd name="T51" fmla="*/ 6 h 132"/>
                  <a:gd name="T52" fmla="*/ 20 w 117"/>
                  <a:gd name="T53" fmla="*/ 0 h 1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6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8 w 29"/>
                  <a:gd name="T1" fmla="*/ 0 h 77"/>
                  <a:gd name="T2" fmla="*/ 7 w 29"/>
                  <a:gd name="T3" fmla="*/ 0 h 77"/>
                  <a:gd name="T4" fmla="*/ 5 w 29"/>
                  <a:gd name="T5" fmla="*/ 1 h 77"/>
                  <a:gd name="T6" fmla="*/ 3 w 29"/>
                  <a:gd name="T7" fmla="*/ 2 h 77"/>
                  <a:gd name="T8" fmla="*/ 1 w 29"/>
                  <a:gd name="T9" fmla="*/ 5 h 77"/>
                  <a:gd name="T10" fmla="*/ 1 w 29"/>
                  <a:gd name="T11" fmla="*/ 8 h 77"/>
                  <a:gd name="T12" fmla="*/ 0 w 29"/>
                  <a:gd name="T13" fmla="*/ 11 h 77"/>
                  <a:gd name="T14" fmla="*/ 1 w 29"/>
                  <a:gd name="T15" fmla="*/ 16 h 77"/>
                  <a:gd name="T16" fmla="*/ 3 w 29"/>
                  <a:gd name="T17" fmla="*/ 20 h 77"/>
                  <a:gd name="T18" fmla="*/ 4 w 29"/>
                  <a:gd name="T19" fmla="*/ 14 h 77"/>
                  <a:gd name="T20" fmla="*/ 5 w 29"/>
                  <a:gd name="T21" fmla="*/ 10 h 77"/>
                  <a:gd name="T22" fmla="*/ 7 w 29"/>
                  <a:gd name="T23" fmla="*/ 6 h 77"/>
                  <a:gd name="T24" fmla="*/ 8 w 29"/>
                  <a:gd name="T25" fmla="*/ 0 h 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67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1068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3 w 207"/>
                    <a:gd name="T1" fmla="*/ 10 h 564"/>
                    <a:gd name="T2" fmla="*/ 1 w 207"/>
                    <a:gd name="T3" fmla="*/ 17 h 564"/>
                    <a:gd name="T4" fmla="*/ 1 w 207"/>
                    <a:gd name="T5" fmla="*/ 23 h 564"/>
                    <a:gd name="T6" fmla="*/ 0 w 207"/>
                    <a:gd name="T7" fmla="*/ 28 h 564"/>
                    <a:gd name="T8" fmla="*/ 0 w 207"/>
                    <a:gd name="T9" fmla="*/ 35 h 564"/>
                    <a:gd name="T10" fmla="*/ 1 w 207"/>
                    <a:gd name="T11" fmla="*/ 41 h 564"/>
                    <a:gd name="T12" fmla="*/ 1 w 207"/>
                    <a:gd name="T13" fmla="*/ 48 h 564"/>
                    <a:gd name="T14" fmla="*/ 4 w 207"/>
                    <a:gd name="T15" fmla="*/ 57 h 564"/>
                    <a:gd name="T16" fmla="*/ 7 w 207"/>
                    <a:gd name="T17" fmla="*/ 66 h 564"/>
                    <a:gd name="T18" fmla="*/ 10 w 207"/>
                    <a:gd name="T19" fmla="*/ 75 h 564"/>
                    <a:gd name="T20" fmla="*/ 14 w 207"/>
                    <a:gd name="T21" fmla="*/ 83 h 564"/>
                    <a:gd name="T22" fmla="*/ 19 w 207"/>
                    <a:gd name="T23" fmla="*/ 93 h 564"/>
                    <a:gd name="T24" fmla="*/ 24 w 207"/>
                    <a:gd name="T25" fmla="*/ 102 h 564"/>
                    <a:gd name="T26" fmla="*/ 30 w 207"/>
                    <a:gd name="T27" fmla="*/ 111 h 564"/>
                    <a:gd name="T28" fmla="*/ 36 w 207"/>
                    <a:gd name="T29" fmla="*/ 118 h 564"/>
                    <a:gd name="T30" fmla="*/ 41 w 207"/>
                    <a:gd name="T31" fmla="*/ 124 h 564"/>
                    <a:gd name="T32" fmla="*/ 47 w 207"/>
                    <a:gd name="T33" fmla="*/ 129 h 564"/>
                    <a:gd name="T34" fmla="*/ 37 w 207"/>
                    <a:gd name="T35" fmla="*/ 114 h 564"/>
                    <a:gd name="T36" fmla="*/ 29 w 207"/>
                    <a:gd name="T37" fmla="*/ 102 h 564"/>
                    <a:gd name="T38" fmla="*/ 23 w 207"/>
                    <a:gd name="T39" fmla="*/ 93 h 564"/>
                    <a:gd name="T40" fmla="*/ 19 w 207"/>
                    <a:gd name="T41" fmla="*/ 84 h 564"/>
                    <a:gd name="T42" fmla="*/ 17 w 207"/>
                    <a:gd name="T43" fmla="*/ 77 h 564"/>
                    <a:gd name="T44" fmla="*/ 15 w 207"/>
                    <a:gd name="T45" fmla="*/ 71 h 564"/>
                    <a:gd name="T46" fmla="*/ 15 w 207"/>
                    <a:gd name="T47" fmla="*/ 65 h 564"/>
                    <a:gd name="T48" fmla="*/ 13 w 207"/>
                    <a:gd name="T49" fmla="*/ 59 h 564"/>
                    <a:gd name="T50" fmla="*/ 10 w 207"/>
                    <a:gd name="T51" fmla="*/ 47 h 564"/>
                    <a:gd name="T52" fmla="*/ 9 w 207"/>
                    <a:gd name="T53" fmla="*/ 32 h 564"/>
                    <a:gd name="T54" fmla="*/ 10 w 207"/>
                    <a:gd name="T55" fmla="*/ 16 h 564"/>
                    <a:gd name="T56" fmla="*/ 12 w 207"/>
                    <a:gd name="T57" fmla="*/ 0 h 564"/>
                    <a:gd name="T58" fmla="*/ 3 w 207"/>
                    <a:gd name="T59" fmla="*/ 10 h 564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9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4 h 232"/>
                    <a:gd name="T2" fmla="*/ 4 w 47"/>
                    <a:gd name="T3" fmla="*/ 12 h 232"/>
                    <a:gd name="T4" fmla="*/ 6 w 47"/>
                    <a:gd name="T5" fmla="*/ 23 h 232"/>
                    <a:gd name="T6" fmla="*/ 6 w 47"/>
                    <a:gd name="T7" fmla="*/ 36 h 232"/>
                    <a:gd name="T8" fmla="*/ 4 w 47"/>
                    <a:gd name="T9" fmla="*/ 52 h 232"/>
                    <a:gd name="T10" fmla="*/ 11 w 47"/>
                    <a:gd name="T11" fmla="*/ 49 h 232"/>
                    <a:gd name="T12" fmla="*/ 11 w 47"/>
                    <a:gd name="T13" fmla="*/ 41 h 232"/>
                    <a:gd name="T14" fmla="*/ 11 w 47"/>
                    <a:gd name="T15" fmla="*/ 32 h 232"/>
                    <a:gd name="T16" fmla="*/ 11 w 47"/>
                    <a:gd name="T17" fmla="*/ 23 h 232"/>
                    <a:gd name="T18" fmla="*/ 10 w 47"/>
                    <a:gd name="T19" fmla="*/ 16 h 232"/>
                    <a:gd name="T20" fmla="*/ 9 w 47"/>
                    <a:gd name="T21" fmla="*/ 12 h 232"/>
                    <a:gd name="T22" fmla="*/ 7 w 47"/>
                    <a:gd name="T23" fmla="*/ 8 h 232"/>
                    <a:gd name="T24" fmla="*/ 6 w 47"/>
                    <a:gd name="T25" fmla="*/ 4 h 232"/>
                    <a:gd name="T26" fmla="*/ 3 w 47"/>
                    <a:gd name="T27" fmla="*/ 0 h 232"/>
                    <a:gd name="T28" fmla="*/ 0 w 47"/>
                    <a:gd name="T29" fmla="*/ 4 h 23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0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19 w 87"/>
                    <a:gd name="T1" fmla="*/ 5 h 40"/>
                    <a:gd name="T2" fmla="*/ 18 w 87"/>
                    <a:gd name="T3" fmla="*/ 3 h 40"/>
                    <a:gd name="T4" fmla="*/ 15 w 87"/>
                    <a:gd name="T5" fmla="*/ 2 h 40"/>
                    <a:gd name="T6" fmla="*/ 13 w 87"/>
                    <a:gd name="T7" fmla="*/ 1 h 40"/>
                    <a:gd name="T8" fmla="*/ 10 w 87"/>
                    <a:gd name="T9" fmla="*/ 1 h 40"/>
                    <a:gd name="T10" fmla="*/ 8 w 87"/>
                    <a:gd name="T11" fmla="*/ 1 h 40"/>
                    <a:gd name="T12" fmla="*/ 6 w 87"/>
                    <a:gd name="T13" fmla="*/ 1 h 40"/>
                    <a:gd name="T14" fmla="*/ 3 w 87"/>
                    <a:gd name="T15" fmla="*/ 0 h 40"/>
                    <a:gd name="T16" fmla="*/ 0 w 87"/>
                    <a:gd name="T17" fmla="*/ 1 h 40"/>
                    <a:gd name="T18" fmla="*/ 1 w 87"/>
                    <a:gd name="T19" fmla="*/ 1 h 40"/>
                    <a:gd name="T20" fmla="*/ 3 w 87"/>
                    <a:gd name="T21" fmla="*/ 2 h 40"/>
                    <a:gd name="T22" fmla="*/ 5 w 87"/>
                    <a:gd name="T23" fmla="*/ 3 h 40"/>
                    <a:gd name="T24" fmla="*/ 8 w 87"/>
                    <a:gd name="T25" fmla="*/ 3 h 40"/>
                    <a:gd name="T26" fmla="*/ 10 w 87"/>
                    <a:gd name="T27" fmla="*/ 5 h 40"/>
                    <a:gd name="T28" fmla="*/ 12 w 87"/>
                    <a:gd name="T29" fmla="*/ 5 h 40"/>
                    <a:gd name="T30" fmla="*/ 14 w 87"/>
                    <a:gd name="T31" fmla="*/ 7 h 40"/>
                    <a:gd name="T32" fmla="*/ 17 w 87"/>
                    <a:gd name="T33" fmla="*/ 8 h 40"/>
                    <a:gd name="T34" fmla="*/ 19 w 87"/>
                    <a:gd name="T35" fmla="*/ 5 h 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36" name="Group 19"/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1059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5 w 83"/>
                  <a:gd name="T1" fmla="*/ 2 h 117"/>
                  <a:gd name="T2" fmla="*/ 1 w 83"/>
                  <a:gd name="T3" fmla="*/ 0 h 117"/>
                  <a:gd name="T4" fmla="*/ 0 w 83"/>
                  <a:gd name="T5" fmla="*/ 8 h 117"/>
                  <a:gd name="T6" fmla="*/ 5 w 83"/>
                  <a:gd name="T7" fmla="*/ 2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0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7 h 98"/>
                  <a:gd name="T2" fmla="*/ 8 w 140"/>
                  <a:gd name="T3" fmla="*/ 0 h 98"/>
                  <a:gd name="T4" fmla="*/ 9 w 140"/>
                  <a:gd name="T5" fmla="*/ 4 h 98"/>
                  <a:gd name="T6" fmla="*/ 0 w 140"/>
                  <a:gd name="T7" fmla="*/ 7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1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0 w 145"/>
                  <a:gd name="T3" fmla="*/ 0 h 49"/>
                  <a:gd name="T4" fmla="*/ 9 w 145"/>
                  <a:gd name="T5" fmla="*/ 4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3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1056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5 w 83"/>
                  <a:gd name="T1" fmla="*/ 2 h 117"/>
                  <a:gd name="T2" fmla="*/ 1 w 83"/>
                  <a:gd name="T3" fmla="*/ 0 h 117"/>
                  <a:gd name="T4" fmla="*/ 0 w 83"/>
                  <a:gd name="T5" fmla="*/ 8 h 117"/>
                  <a:gd name="T6" fmla="*/ 5 w 83"/>
                  <a:gd name="T7" fmla="*/ 2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7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7 h 98"/>
                  <a:gd name="T2" fmla="*/ 8 w 140"/>
                  <a:gd name="T3" fmla="*/ 0 h 98"/>
                  <a:gd name="T4" fmla="*/ 9 w 140"/>
                  <a:gd name="T5" fmla="*/ 4 h 98"/>
                  <a:gd name="T6" fmla="*/ 0 w 140"/>
                  <a:gd name="T7" fmla="*/ 7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8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0 w 145"/>
                  <a:gd name="T3" fmla="*/ 0 h 49"/>
                  <a:gd name="T4" fmla="*/ 9 w 145"/>
                  <a:gd name="T5" fmla="*/ 4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38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1053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5 w 83"/>
                  <a:gd name="T1" fmla="*/ 2 h 117"/>
                  <a:gd name="T2" fmla="*/ 1 w 83"/>
                  <a:gd name="T3" fmla="*/ 0 h 117"/>
                  <a:gd name="T4" fmla="*/ 0 w 83"/>
                  <a:gd name="T5" fmla="*/ 8 h 117"/>
                  <a:gd name="T6" fmla="*/ 5 w 83"/>
                  <a:gd name="T7" fmla="*/ 2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4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7 h 98"/>
                  <a:gd name="T2" fmla="*/ 8 w 140"/>
                  <a:gd name="T3" fmla="*/ 0 h 98"/>
                  <a:gd name="T4" fmla="*/ 9 w 140"/>
                  <a:gd name="T5" fmla="*/ 4 h 98"/>
                  <a:gd name="T6" fmla="*/ 0 w 140"/>
                  <a:gd name="T7" fmla="*/ 7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5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0 w 145"/>
                  <a:gd name="T3" fmla="*/ 0 h 49"/>
                  <a:gd name="T4" fmla="*/ 9 w 145"/>
                  <a:gd name="T5" fmla="*/ 4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39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0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10 w 109"/>
                <a:gd name="T3" fmla="*/ 1 h 156"/>
                <a:gd name="T4" fmla="*/ 40 w 109"/>
                <a:gd name="T5" fmla="*/ 5 h 156"/>
                <a:gd name="T6" fmla="*/ 79 w 109"/>
                <a:gd name="T7" fmla="*/ 16 h 156"/>
                <a:gd name="T8" fmla="*/ 125 w 109"/>
                <a:gd name="T9" fmla="*/ 32 h 156"/>
                <a:gd name="T10" fmla="*/ 167 w 109"/>
                <a:gd name="T11" fmla="*/ 58 h 156"/>
                <a:gd name="T12" fmla="*/ 206 w 109"/>
                <a:gd name="T13" fmla="*/ 93 h 156"/>
                <a:gd name="T14" fmla="*/ 230 w 109"/>
                <a:gd name="T15" fmla="*/ 142 h 156"/>
                <a:gd name="T16" fmla="*/ 235 w 109"/>
                <a:gd name="T17" fmla="*/ 206 h 156"/>
                <a:gd name="T18" fmla="*/ 225 w 109"/>
                <a:gd name="T19" fmla="*/ 206 h 156"/>
                <a:gd name="T20" fmla="*/ 213 w 109"/>
                <a:gd name="T21" fmla="*/ 206 h 156"/>
                <a:gd name="T22" fmla="*/ 201 w 109"/>
                <a:gd name="T23" fmla="*/ 206 h 156"/>
                <a:gd name="T24" fmla="*/ 186 w 109"/>
                <a:gd name="T25" fmla="*/ 202 h 156"/>
                <a:gd name="T26" fmla="*/ 174 w 109"/>
                <a:gd name="T27" fmla="*/ 201 h 156"/>
                <a:gd name="T28" fmla="*/ 160 w 109"/>
                <a:gd name="T29" fmla="*/ 197 h 156"/>
                <a:gd name="T30" fmla="*/ 142 w 109"/>
                <a:gd name="T31" fmla="*/ 191 h 156"/>
                <a:gd name="T32" fmla="*/ 125 w 109"/>
                <a:gd name="T33" fmla="*/ 183 h 156"/>
                <a:gd name="T34" fmla="*/ 114 w 109"/>
                <a:gd name="T35" fmla="*/ 166 h 156"/>
                <a:gd name="T36" fmla="*/ 114 w 109"/>
                <a:gd name="T37" fmla="*/ 146 h 156"/>
                <a:gd name="T38" fmla="*/ 120 w 109"/>
                <a:gd name="T39" fmla="*/ 126 h 156"/>
                <a:gd name="T40" fmla="*/ 126 w 109"/>
                <a:gd name="T41" fmla="*/ 105 h 156"/>
                <a:gd name="T42" fmla="*/ 120 w 109"/>
                <a:gd name="T43" fmla="*/ 81 h 156"/>
                <a:gd name="T44" fmla="*/ 103 w 109"/>
                <a:gd name="T45" fmla="*/ 56 h 156"/>
                <a:gd name="T46" fmla="*/ 68 w 109"/>
                <a:gd name="T47" fmla="*/ 31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1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13 w 54"/>
                <a:gd name="T5" fmla="*/ 3 h 40"/>
                <a:gd name="T6" fmla="*/ 29 w 54"/>
                <a:gd name="T7" fmla="*/ 12 h 40"/>
                <a:gd name="T8" fmla="*/ 48 w 54"/>
                <a:gd name="T9" fmla="*/ 16 h 40"/>
                <a:gd name="T10" fmla="*/ 65 w 54"/>
                <a:gd name="T11" fmla="*/ 19 h 40"/>
                <a:gd name="T12" fmla="*/ 83 w 54"/>
                <a:gd name="T13" fmla="*/ 22 h 40"/>
                <a:gd name="T14" fmla="*/ 101 w 54"/>
                <a:gd name="T15" fmla="*/ 24 h 40"/>
                <a:gd name="T16" fmla="*/ 121 w 54"/>
                <a:gd name="T17" fmla="*/ 20 h 40"/>
                <a:gd name="T18" fmla="*/ 119 w 54"/>
                <a:gd name="T19" fmla="*/ 33 h 40"/>
                <a:gd name="T20" fmla="*/ 112 w 54"/>
                <a:gd name="T21" fmla="*/ 44 h 40"/>
                <a:gd name="T22" fmla="*/ 99 w 54"/>
                <a:gd name="T23" fmla="*/ 51 h 40"/>
                <a:gd name="T24" fmla="*/ 82 w 54"/>
                <a:gd name="T25" fmla="*/ 53 h 40"/>
                <a:gd name="T26" fmla="*/ 62 w 54"/>
                <a:gd name="T27" fmla="*/ 52 h 40"/>
                <a:gd name="T28" fmla="*/ 42 w 54"/>
                <a:gd name="T29" fmla="*/ 43 h 40"/>
                <a:gd name="T30" fmla="*/ 22 w 54"/>
                <a:gd name="T31" fmla="*/ 28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2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3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9 h 237"/>
                <a:gd name="T4" fmla="*/ 9 w 257"/>
                <a:gd name="T5" fmla="*/ 58 h 237"/>
                <a:gd name="T6" fmla="*/ 20 w 257"/>
                <a:gd name="T7" fmla="*/ 87 h 237"/>
                <a:gd name="T8" fmla="*/ 36 w 257"/>
                <a:gd name="T9" fmla="*/ 112 h 237"/>
                <a:gd name="T10" fmla="*/ 58 w 257"/>
                <a:gd name="T11" fmla="*/ 135 h 237"/>
                <a:gd name="T12" fmla="*/ 86 w 257"/>
                <a:gd name="T13" fmla="*/ 161 h 237"/>
                <a:gd name="T14" fmla="*/ 122 w 257"/>
                <a:gd name="T15" fmla="*/ 184 h 237"/>
                <a:gd name="T16" fmla="*/ 163 w 257"/>
                <a:gd name="T17" fmla="*/ 203 h 237"/>
                <a:gd name="T18" fmla="*/ 216 w 257"/>
                <a:gd name="T19" fmla="*/ 222 h 237"/>
                <a:gd name="T20" fmla="*/ 276 w 257"/>
                <a:gd name="T21" fmla="*/ 237 h 237"/>
                <a:gd name="T22" fmla="*/ 340 w 257"/>
                <a:gd name="T23" fmla="*/ 250 h 237"/>
                <a:gd name="T24" fmla="*/ 419 w 257"/>
                <a:gd name="T25" fmla="*/ 261 h 237"/>
                <a:gd name="T26" fmla="*/ 505 w 257"/>
                <a:gd name="T27" fmla="*/ 267 h 237"/>
                <a:gd name="T28" fmla="*/ 604 w 257"/>
                <a:gd name="T29" fmla="*/ 271 h 237"/>
                <a:gd name="T30" fmla="*/ 705 w 257"/>
                <a:gd name="T31" fmla="*/ 270 h 237"/>
                <a:gd name="T32" fmla="*/ 825 w 257"/>
                <a:gd name="T33" fmla="*/ 265 h 237"/>
                <a:gd name="T34" fmla="*/ 720 w 257"/>
                <a:gd name="T35" fmla="*/ 259 h 237"/>
                <a:gd name="T36" fmla="*/ 625 w 257"/>
                <a:gd name="T37" fmla="*/ 251 h 237"/>
                <a:gd name="T38" fmla="*/ 546 w 257"/>
                <a:gd name="T39" fmla="*/ 242 h 237"/>
                <a:gd name="T40" fmla="*/ 475 w 257"/>
                <a:gd name="T41" fmla="*/ 233 h 237"/>
                <a:gd name="T42" fmla="*/ 411 w 257"/>
                <a:gd name="T43" fmla="*/ 221 h 237"/>
                <a:gd name="T44" fmla="*/ 360 w 257"/>
                <a:gd name="T45" fmla="*/ 208 h 237"/>
                <a:gd name="T46" fmla="*/ 312 w 257"/>
                <a:gd name="T47" fmla="*/ 193 h 237"/>
                <a:gd name="T48" fmla="*/ 269 w 257"/>
                <a:gd name="T49" fmla="*/ 177 h 237"/>
                <a:gd name="T50" fmla="*/ 229 w 257"/>
                <a:gd name="T51" fmla="*/ 161 h 237"/>
                <a:gd name="T52" fmla="*/ 197 w 257"/>
                <a:gd name="T53" fmla="*/ 142 h 237"/>
                <a:gd name="T54" fmla="*/ 169 w 257"/>
                <a:gd name="T55" fmla="*/ 123 h 237"/>
                <a:gd name="T56" fmla="*/ 139 w 257"/>
                <a:gd name="T57" fmla="*/ 100 h 237"/>
                <a:gd name="T58" fmla="*/ 106 w 257"/>
                <a:gd name="T59" fmla="*/ 78 h 237"/>
                <a:gd name="T60" fmla="*/ 74 w 257"/>
                <a:gd name="T61" fmla="*/ 55 h 237"/>
                <a:gd name="T62" fmla="*/ 37 w 257"/>
                <a:gd name="T63" fmla="*/ 28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255 w 124"/>
                <a:gd name="T1" fmla="*/ 0 h 110"/>
                <a:gd name="T2" fmla="*/ 408 w 124"/>
                <a:gd name="T3" fmla="*/ 129 h 110"/>
                <a:gd name="T4" fmla="*/ 396 w 124"/>
                <a:gd name="T5" fmla="*/ 128 h 110"/>
                <a:gd name="T6" fmla="*/ 352 w 124"/>
                <a:gd name="T7" fmla="*/ 125 h 110"/>
                <a:gd name="T8" fmla="*/ 294 w 124"/>
                <a:gd name="T9" fmla="*/ 121 h 110"/>
                <a:gd name="T10" fmla="*/ 225 w 124"/>
                <a:gd name="T11" fmla="*/ 119 h 110"/>
                <a:gd name="T12" fmla="*/ 148 w 124"/>
                <a:gd name="T13" fmla="*/ 116 h 110"/>
                <a:gd name="T14" fmla="*/ 84 w 124"/>
                <a:gd name="T15" fmla="*/ 117 h 110"/>
                <a:gd name="T16" fmla="*/ 30 w 124"/>
                <a:gd name="T17" fmla="*/ 122 h 110"/>
                <a:gd name="T18" fmla="*/ 0 w 124"/>
                <a:gd name="T19" fmla="*/ 131 h 110"/>
                <a:gd name="T20" fmla="*/ 12 w 124"/>
                <a:gd name="T21" fmla="*/ 117 h 110"/>
                <a:gd name="T22" fmla="*/ 27 w 124"/>
                <a:gd name="T23" fmla="*/ 106 h 110"/>
                <a:gd name="T24" fmla="*/ 54 w 124"/>
                <a:gd name="T25" fmla="*/ 98 h 110"/>
                <a:gd name="T26" fmla="*/ 84 w 124"/>
                <a:gd name="T27" fmla="*/ 91 h 110"/>
                <a:gd name="T28" fmla="*/ 119 w 124"/>
                <a:gd name="T29" fmla="*/ 86 h 110"/>
                <a:gd name="T30" fmla="*/ 154 w 124"/>
                <a:gd name="T31" fmla="*/ 85 h 110"/>
                <a:gd name="T32" fmla="*/ 193 w 124"/>
                <a:gd name="T33" fmla="*/ 85 h 110"/>
                <a:gd name="T34" fmla="*/ 237 w 124"/>
                <a:gd name="T35" fmla="*/ 89 h 110"/>
                <a:gd name="T36" fmla="*/ 240 w 124"/>
                <a:gd name="T37" fmla="*/ 85 h 110"/>
                <a:gd name="T38" fmla="*/ 230 w 124"/>
                <a:gd name="T39" fmla="*/ 68 h 110"/>
                <a:gd name="T40" fmla="*/ 220 w 124"/>
                <a:gd name="T41" fmla="*/ 46 h 110"/>
                <a:gd name="T42" fmla="*/ 215 w 124"/>
                <a:gd name="T43" fmla="*/ 35 h 110"/>
                <a:gd name="T44" fmla="*/ 207 w 124"/>
                <a:gd name="T45" fmla="*/ 35 h 110"/>
                <a:gd name="T46" fmla="*/ 199 w 124"/>
                <a:gd name="T47" fmla="*/ 33 h 110"/>
                <a:gd name="T48" fmla="*/ 193 w 124"/>
                <a:gd name="T49" fmla="*/ 30 h 110"/>
                <a:gd name="T50" fmla="*/ 189 w 124"/>
                <a:gd name="T51" fmla="*/ 27 h 110"/>
                <a:gd name="T52" fmla="*/ 189 w 124"/>
                <a:gd name="T53" fmla="*/ 23 h 110"/>
                <a:gd name="T54" fmla="*/ 193 w 124"/>
                <a:gd name="T55" fmla="*/ 18 h 110"/>
                <a:gd name="T56" fmla="*/ 218 w 124"/>
                <a:gd name="T57" fmla="*/ 8 h 110"/>
                <a:gd name="T58" fmla="*/ 255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8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16 w 109"/>
                <a:gd name="T3" fmla="*/ 1 h 156"/>
                <a:gd name="T4" fmla="*/ 58 w 109"/>
                <a:gd name="T5" fmla="*/ 5 h 156"/>
                <a:gd name="T6" fmla="*/ 121 w 109"/>
                <a:gd name="T7" fmla="*/ 12 h 156"/>
                <a:gd name="T8" fmla="*/ 192 w 109"/>
                <a:gd name="T9" fmla="*/ 28 h 156"/>
                <a:gd name="T10" fmla="*/ 259 w 109"/>
                <a:gd name="T11" fmla="*/ 48 h 156"/>
                <a:gd name="T12" fmla="*/ 317 w 109"/>
                <a:gd name="T13" fmla="*/ 79 h 156"/>
                <a:gd name="T14" fmla="*/ 353 w 109"/>
                <a:gd name="T15" fmla="*/ 120 h 156"/>
                <a:gd name="T16" fmla="*/ 360 w 109"/>
                <a:gd name="T17" fmla="*/ 172 h 156"/>
                <a:gd name="T18" fmla="*/ 349 w 109"/>
                <a:gd name="T19" fmla="*/ 172 h 156"/>
                <a:gd name="T20" fmla="*/ 329 w 109"/>
                <a:gd name="T21" fmla="*/ 172 h 156"/>
                <a:gd name="T22" fmla="*/ 307 w 109"/>
                <a:gd name="T23" fmla="*/ 172 h 156"/>
                <a:gd name="T24" fmla="*/ 287 w 109"/>
                <a:gd name="T25" fmla="*/ 170 h 156"/>
                <a:gd name="T26" fmla="*/ 267 w 109"/>
                <a:gd name="T27" fmla="*/ 169 h 156"/>
                <a:gd name="T28" fmla="*/ 245 w 109"/>
                <a:gd name="T29" fmla="*/ 166 h 156"/>
                <a:gd name="T30" fmla="*/ 218 w 109"/>
                <a:gd name="T31" fmla="*/ 161 h 156"/>
                <a:gd name="T32" fmla="*/ 192 w 109"/>
                <a:gd name="T33" fmla="*/ 155 h 156"/>
                <a:gd name="T34" fmla="*/ 174 w 109"/>
                <a:gd name="T35" fmla="*/ 138 h 156"/>
                <a:gd name="T36" fmla="*/ 174 w 109"/>
                <a:gd name="T37" fmla="*/ 123 h 156"/>
                <a:gd name="T38" fmla="*/ 186 w 109"/>
                <a:gd name="T39" fmla="*/ 107 h 156"/>
                <a:gd name="T40" fmla="*/ 197 w 109"/>
                <a:gd name="T41" fmla="*/ 88 h 156"/>
                <a:gd name="T42" fmla="*/ 186 w 109"/>
                <a:gd name="T43" fmla="*/ 70 h 156"/>
                <a:gd name="T44" fmla="*/ 160 w 109"/>
                <a:gd name="T45" fmla="*/ 47 h 156"/>
                <a:gd name="T46" fmla="*/ 104 w 109"/>
                <a:gd name="T47" fmla="*/ 27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9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104 w 46"/>
                <a:gd name="T1" fmla="*/ 0 h 94"/>
                <a:gd name="T2" fmla="*/ 66 w 46"/>
                <a:gd name="T3" fmla="*/ 42 h 94"/>
                <a:gd name="T4" fmla="*/ 49 w 46"/>
                <a:gd name="T5" fmla="*/ 70 h 94"/>
                <a:gd name="T6" fmla="*/ 36 w 46"/>
                <a:gd name="T7" fmla="*/ 91 h 94"/>
                <a:gd name="T8" fmla="*/ 0 w 46"/>
                <a:gd name="T9" fmla="*/ 106 h 94"/>
                <a:gd name="T10" fmla="*/ 40 w 46"/>
                <a:gd name="T11" fmla="*/ 100 h 94"/>
                <a:gd name="T12" fmla="*/ 77 w 46"/>
                <a:gd name="T13" fmla="*/ 92 h 94"/>
                <a:gd name="T14" fmla="*/ 105 w 46"/>
                <a:gd name="T15" fmla="*/ 77 h 94"/>
                <a:gd name="T16" fmla="*/ 132 w 46"/>
                <a:gd name="T17" fmla="*/ 65 h 94"/>
                <a:gd name="T18" fmla="*/ 150 w 46"/>
                <a:gd name="T19" fmla="*/ 49 h 94"/>
                <a:gd name="T20" fmla="*/ 152 w 46"/>
                <a:gd name="T21" fmla="*/ 34 h 94"/>
                <a:gd name="T22" fmla="*/ 140 w 46"/>
                <a:gd name="T23" fmla="*/ 15 h 94"/>
                <a:gd name="T24" fmla="*/ 104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20 w 54"/>
                <a:gd name="T5" fmla="*/ 3 h 40"/>
                <a:gd name="T6" fmla="*/ 41 w 54"/>
                <a:gd name="T7" fmla="*/ 8 h 40"/>
                <a:gd name="T8" fmla="*/ 65 w 54"/>
                <a:gd name="T9" fmla="*/ 12 h 40"/>
                <a:gd name="T10" fmla="*/ 92 w 54"/>
                <a:gd name="T11" fmla="*/ 15 h 40"/>
                <a:gd name="T12" fmla="*/ 121 w 54"/>
                <a:gd name="T13" fmla="*/ 17 h 40"/>
                <a:gd name="T14" fmla="*/ 144 w 54"/>
                <a:gd name="T15" fmla="*/ 18 h 40"/>
                <a:gd name="T16" fmla="*/ 171 w 54"/>
                <a:gd name="T17" fmla="*/ 16 h 40"/>
                <a:gd name="T18" fmla="*/ 169 w 54"/>
                <a:gd name="T19" fmla="*/ 29 h 40"/>
                <a:gd name="T20" fmla="*/ 159 w 54"/>
                <a:gd name="T21" fmla="*/ 37 h 40"/>
                <a:gd name="T22" fmla="*/ 140 w 54"/>
                <a:gd name="T23" fmla="*/ 42 h 40"/>
                <a:gd name="T24" fmla="*/ 116 w 54"/>
                <a:gd name="T25" fmla="*/ 44 h 40"/>
                <a:gd name="T26" fmla="*/ 87 w 54"/>
                <a:gd name="T27" fmla="*/ 43 h 40"/>
                <a:gd name="T28" fmla="*/ 59 w 54"/>
                <a:gd name="T29" fmla="*/ 36 h 40"/>
                <a:gd name="T30" fmla="*/ 31 w 54"/>
                <a:gd name="T31" fmla="*/ 24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1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2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54 w 596"/>
                <a:gd name="T1" fmla="*/ 416 h 666"/>
                <a:gd name="T2" fmla="*/ 20 w 596"/>
                <a:gd name="T3" fmla="*/ 384 h 666"/>
                <a:gd name="T4" fmla="*/ 0 w 596"/>
                <a:gd name="T5" fmla="*/ 325 h 666"/>
                <a:gd name="T6" fmla="*/ 12 w 596"/>
                <a:gd name="T7" fmla="*/ 250 h 666"/>
                <a:gd name="T8" fmla="*/ 84 w 596"/>
                <a:gd name="T9" fmla="*/ 171 h 666"/>
                <a:gd name="T10" fmla="*/ 228 w 596"/>
                <a:gd name="T11" fmla="*/ 96 h 666"/>
                <a:gd name="T12" fmla="*/ 471 w 596"/>
                <a:gd name="T13" fmla="*/ 35 h 666"/>
                <a:gd name="T14" fmla="*/ 817 w 596"/>
                <a:gd name="T15" fmla="*/ 2 h 666"/>
                <a:gd name="T16" fmla="*/ 1260 w 596"/>
                <a:gd name="T17" fmla="*/ 9 h 666"/>
                <a:gd name="T18" fmla="*/ 1603 w 596"/>
                <a:gd name="T19" fmla="*/ 76 h 666"/>
                <a:gd name="T20" fmla="*/ 1835 w 596"/>
                <a:gd name="T21" fmla="*/ 185 h 666"/>
                <a:gd name="T22" fmla="*/ 1956 w 596"/>
                <a:gd name="T23" fmla="*/ 320 h 666"/>
                <a:gd name="T24" fmla="*/ 1971 w 596"/>
                <a:gd name="T25" fmla="*/ 460 h 666"/>
                <a:gd name="T26" fmla="*/ 1876 w 596"/>
                <a:gd name="T27" fmla="*/ 591 h 666"/>
                <a:gd name="T28" fmla="*/ 1679 w 596"/>
                <a:gd name="T29" fmla="*/ 692 h 666"/>
                <a:gd name="T30" fmla="*/ 1381 w 596"/>
                <a:gd name="T31" fmla="*/ 747 h 666"/>
                <a:gd name="T32" fmla="*/ 1288 w 596"/>
                <a:gd name="T33" fmla="*/ 742 h 666"/>
                <a:gd name="T34" fmla="*/ 1461 w 596"/>
                <a:gd name="T35" fmla="*/ 695 h 666"/>
                <a:gd name="T36" fmla="*/ 1596 w 596"/>
                <a:gd name="T37" fmla="*/ 612 h 666"/>
                <a:gd name="T38" fmla="*/ 1688 w 596"/>
                <a:gd name="T39" fmla="*/ 511 h 666"/>
                <a:gd name="T40" fmla="*/ 1721 w 596"/>
                <a:gd name="T41" fmla="*/ 400 h 666"/>
                <a:gd name="T42" fmla="*/ 1701 w 596"/>
                <a:gd name="T43" fmla="*/ 290 h 666"/>
                <a:gd name="T44" fmla="*/ 1605 w 596"/>
                <a:gd name="T45" fmla="*/ 196 h 666"/>
                <a:gd name="T46" fmla="*/ 1434 w 596"/>
                <a:gd name="T47" fmla="*/ 126 h 666"/>
                <a:gd name="T48" fmla="*/ 1130 w 596"/>
                <a:gd name="T49" fmla="*/ 83 h 666"/>
                <a:gd name="T50" fmla="*/ 815 w 596"/>
                <a:gd name="T51" fmla="*/ 69 h 666"/>
                <a:gd name="T52" fmla="*/ 577 w 596"/>
                <a:gd name="T53" fmla="*/ 79 h 666"/>
                <a:gd name="T54" fmla="*/ 401 w 596"/>
                <a:gd name="T55" fmla="*/ 113 h 666"/>
                <a:gd name="T56" fmla="*/ 277 w 596"/>
                <a:gd name="T57" fmla="*/ 168 h 666"/>
                <a:gd name="T58" fmla="*/ 189 w 596"/>
                <a:gd name="T59" fmla="*/ 232 h 666"/>
                <a:gd name="T60" fmla="*/ 132 w 596"/>
                <a:gd name="T61" fmla="*/ 306 h 666"/>
                <a:gd name="T62" fmla="*/ 93 w 596"/>
                <a:gd name="T63" fmla="*/ 381 h 6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8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91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92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9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5D1C7EF-3787-4572-999B-212CF119D5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56.wmf"/><Relationship Id="rId3" Type="http://schemas.openxmlformats.org/officeDocument/2006/relationships/image" Target="../media/image58.png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61.bin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65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3.bin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png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5.png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0.wmf"/><Relationship Id="rId26" Type="http://schemas.openxmlformats.org/officeDocument/2006/relationships/oleObject" Target="../embeddings/oleObject28.bin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5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2.wmf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9.png"/><Relationship Id="rId3" Type="http://schemas.openxmlformats.org/officeDocument/2006/relationships/image" Target="../media/image53.png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47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468313" y="333375"/>
            <a:ext cx="4830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§1.6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场函数的二阶微分运算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0" y="1168400"/>
            <a:ext cx="914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具有连续一阶偏导数的场函数都可作一阶微分运算，如梯度、散度、旋度等；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0" y="1628775"/>
            <a:ext cx="914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具有连续二阶偏导数的场函数都可作二阶微分运算，有多种不同的组合方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7" name="Rectangle 7"/>
              <p:cNvSpPr>
                <a:spLocks noChangeArrowheads="1"/>
              </p:cNvSpPr>
              <p:nvPr/>
            </p:nvSpPr>
            <p:spPr bwMode="auto">
              <a:xfrm>
                <a:off x="539750" y="2349500"/>
                <a:ext cx="3205163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标量场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𝝋</m:t>
                    </m:r>
                  </m:oMath>
                </a14:m>
                <a:endParaRPr lang="en-US" altLang="zh-CN" sz="2000" b="1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0247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2349500"/>
                <a:ext cx="3205163" cy="396875"/>
              </a:xfrm>
              <a:prstGeom prst="rect">
                <a:avLst/>
              </a:prstGeom>
              <a:blipFill>
                <a:blip r:embed="rId3"/>
                <a:stretch>
                  <a:fillRect l="-2095" t="-10606" b="-227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8" name="AutoShape 8"/>
          <p:cNvSpPr>
            <a:spLocks noChangeArrowheads="1"/>
          </p:cNvSpPr>
          <p:nvPr/>
        </p:nvSpPr>
        <p:spPr bwMode="auto">
          <a:xfrm>
            <a:off x="1800225" y="2457450"/>
            <a:ext cx="395288" cy="287338"/>
          </a:xfrm>
          <a:prstGeom prst="rightArrow">
            <a:avLst>
              <a:gd name="adj1" fmla="val 50000"/>
              <a:gd name="adj2" fmla="val 343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2303463" y="2359025"/>
            <a:ext cx="2613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梯度场</a:t>
            </a:r>
            <a:r>
              <a:rPr lang="zh-CN" altLang="en-US" sz="2000" b="1">
                <a:solidFill>
                  <a:srgbClr val="0000FF"/>
                </a:solidFill>
                <a:latin typeface="SymbolMT" charset="-128"/>
                <a:ea typeface="楷体_GB2312" pitchFamily="49" charset="-122"/>
              </a:rPr>
              <a:t>∇</a:t>
            </a:r>
            <a:r>
              <a:rPr lang="en-US" altLang="zh-CN" sz="2000" b="1">
                <a:solidFill>
                  <a:srgbClr val="0000FF"/>
                </a:solidFill>
                <a:latin typeface="SymbolMT" charset="-128"/>
                <a:ea typeface="SymbolMT" charset="-128"/>
              </a:rPr>
              <a:t>φ </a:t>
            </a: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为矢量场</a:t>
            </a:r>
          </a:p>
        </p:txBody>
      </p:sp>
      <p:sp>
        <p:nvSpPr>
          <p:cNvPr id="10251" name="AutoShape 11"/>
          <p:cNvSpPr>
            <a:spLocks noChangeArrowheads="1"/>
          </p:cNvSpPr>
          <p:nvPr/>
        </p:nvSpPr>
        <p:spPr bwMode="auto">
          <a:xfrm>
            <a:off x="5087938" y="2420938"/>
            <a:ext cx="395287" cy="312737"/>
          </a:xfrm>
          <a:prstGeom prst="rightArrow">
            <a:avLst>
              <a:gd name="adj1" fmla="val 50000"/>
              <a:gd name="adj2" fmla="val 315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5554663" y="2347913"/>
            <a:ext cx="2808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FF6600"/>
                </a:solidFill>
                <a:latin typeface="楷体_GB2312" pitchFamily="49" charset="-122"/>
                <a:ea typeface="楷体_GB2312" pitchFamily="49" charset="-122"/>
              </a:rPr>
              <a:t>可作散度或旋度运算</a:t>
            </a: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853113" y="2814638"/>
          <a:ext cx="18907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公式" r:id="rId4" imgW="1002865" imgH="215806" progId="Equation.3">
                  <p:embed/>
                </p:oleObj>
              </mc:Choice>
              <mc:Fallback>
                <p:oleObj name="公式" r:id="rId4" imgW="1002865" imgH="2158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2814638"/>
                        <a:ext cx="18907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254" name="Rectangle 14"/>
              <p:cNvSpPr>
                <a:spLocks noChangeArrowheads="1"/>
              </p:cNvSpPr>
              <p:nvPr/>
            </p:nvSpPr>
            <p:spPr bwMode="auto">
              <a:xfrm>
                <a:off x="528638" y="3265367"/>
                <a:ext cx="3205162" cy="4383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矢量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acc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𝑨</m:t>
                        </m:r>
                      </m:e>
                    </m:acc>
                  </m:oMath>
                </a14:m>
                <a:endParaRPr lang="en-US" altLang="zh-CN" sz="2000" b="1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0254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638" y="3265367"/>
                <a:ext cx="3205162" cy="438390"/>
              </a:xfrm>
              <a:prstGeom prst="rect">
                <a:avLst/>
              </a:prstGeom>
              <a:blipFill>
                <a:blip r:embed="rId6"/>
                <a:stretch>
                  <a:fillRect l="-2091" t="-1389" b="-208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55" name="AutoShape 15"/>
          <p:cNvSpPr>
            <a:spLocks noChangeArrowheads="1"/>
          </p:cNvSpPr>
          <p:nvPr/>
        </p:nvSpPr>
        <p:spPr bwMode="auto">
          <a:xfrm>
            <a:off x="1789113" y="3394075"/>
            <a:ext cx="395287" cy="287338"/>
          </a:xfrm>
          <a:prstGeom prst="rightArrow">
            <a:avLst>
              <a:gd name="adj1" fmla="val 50000"/>
              <a:gd name="adj2" fmla="val 343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2292350" y="3321050"/>
            <a:ext cx="2359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散度场   为标量场</a:t>
            </a:r>
          </a:p>
        </p:txBody>
      </p:sp>
      <p:sp>
        <p:nvSpPr>
          <p:cNvPr id="10257" name="AutoShape 17"/>
          <p:cNvSpPr>
            <a:spLocks noChangeArrowheads="1"/>
          </p:cNvSpPr>
          <p:nvPr/>
        </p:nvSpPr>
        <p:spPr bwMode="auto">
          <a:xfrm>
            <a:off x="5076825" y="3357563"/>
            <a:ext cx="395288" cy="312737"/>
          </a:xfrm>
          <a:prstGeom prst="rightArrow">
            <a:avLst>
              <a:gd name="adj1" fmla="val 50000"/>
              <a:gd name="adj2" fmla="val 315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258" name="Rectangle 18"/>
          <p:cNvSpPr>
            <a:spLocks noChangeArrowheads="1"/>
          </p:cNvSpPr>
          <p:nvPr/>
        </p:nvSpPr>
        <p:spPr bwMode="auto">
          <a:xfrm>
            <a:off x="5543550" y="3284538"/>
            <a:ext cx="2808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FF6600"/>
                </a:solidFill>
                <a:latin typeface="楷体_GB2312" pitchFamily="49" charset="-122"/>
                <a:ea typeface="楷体_GB2312" pitchFamily="49" charset="-122"/>
              </a:rPr>
              <a:t>可作梯度运算</a:t>
            </a:r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6272213" y="3740150"/>
          <a:ext cx="1028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公式" r:id="rId7" imgW="545863" imgH="228501" progId="Equation.3">
                  <p:embed/>
                </p:oleObj>
              </mc:Choice>
              <mc:Fallback>
                <p:oleObj name="公式" r:id="rId7" imgW="545863" imgH="22850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3740150"/>
                        <a:ext cx="10287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Rectangle 20"/>
          <p:cNvSpPr>
            <a:spLocks noChangeArrowheads="1"/>
          </p:cNvSpPr>
          <p:nvPr/>
        </p:nvSpPr>
        <p:spPr bwMode="auto">
          <a:xfrm>
            <a:off x="2293938" y="4303713"/>
            <a:ext cx="2359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旋度场   为矢量场</a:t>
            </a:r>
          </a:p>
        </p:txBody>
      </p:sp>
      <p:sp>
        <p:nvSpPr>
          <p:cNvPr id="10261" name="AutoShape 21"/>
          <p:cNvSpPr>
            <a:spLocks noChangeArrowheads="1"/>
          </p:cNvSpPr>
          <p:nvPr/>
        </p:nvSpPr>
        <p:spPr bwMode="auto">
          <a:xfrm>
            <a:off x="5078413" y="4340225"/>
            <a:ext cx="395287" cy="312738"/>
          </a:xfrm>
          <a:prstGeom prst="rightArrow">
            <a:avLst>
              <a:gd name="adj1" fmla="val 50000"/>
              <a:gd name="adj2" fmla="val 315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262" name="Rectangle 22"/>
          <p:cNvSpPr>
            <a:spLocks noChangeArrowheads="1"/>
          </p:cNvSpPr>
          <p:nvPr/>
        </p:nvSpPr>
        <p:spPr bwMode="auto">
          <a:xfrm>
            <a:off x="5545138" y="4267200"/>
            <a:ext cx="2808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FF6600"/>
                </a:solidFill>
                <a:latin typeface="楷体_GB2312" pitchFamily="49" charset="-122"/>
                <a:ea typeface="楷体_GB2312" pitchFamily="49" charset="-122"/>
              </a:rPr>
              <a:t>可作旋度或散度运算</a:t>
            </a:r>
          </a:p>
        </p:txBody>
      </p:sp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6129338" y="4651375"/>
          <a:ext cx="13398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公式" r:id="rId9" imgW="710891" imgH="482391" progId="Equation.3">
                  <p:embed/>
                </p:oleObj>
              </mc:Choice>
              <mc:Fallback>
                <p:oleObj name="公式" r:id="rId9" imgW="710891" imgH="48239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4651375"/>
                        <a:ext cx="13398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Rectangle 24"/>
          <p:cNvSpPr>
            <a:spLocks noChangeArrowheads="1"/>
          </p:cNvSpPr>
          <p:nvPr/>
        </p:nvSpPr>
        <p:spPr bwMode="auto">
          <a:xfrm>
            <a:off x="503238" y="5516563"/>
            <a:ext cx="4752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其中一些二阶微分运算具有重要性质</a:t>
            </a:r>
          </a:p>
        </p:txBody>
      </p:sp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3095625" y="3392488"/>
          <a:ext cx="5048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公式" r:id="rId11" imgW="355292" imgH="203024" progId="Equation.3">
                  <p:embed/>
                </p:oleObj>
              </mc:Choice>
              <mc:Fallback>
                <p:oleObj name="公式" r:id="rId11" imgW="355292" imgH="20302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3392488"/>
                        <a:ext cx="5048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6"/>
          <p:cNvGraphicFramePr>
            <a:graphicFrameLocks noChangeAspect="1"/>
          </p:cNvGraphicFramePr>
          <p:nvPr/>
        </p:nvGraphicFramePr>
        <p:xfrm>
          <a:off x="3097213" y="4365625"/>
          <a:ext cx="5762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公式" r:id="rId13" imgW="406048" imgH="203024" progId="Equation.3">
                  <p:embed/>
                </p:oleObj>
              </mc:Choice>
              <mc:Fallback>
                <p:oleObj name="公式" r:id="rId13" imgW="406048" imgH="20302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4365625"/>
                        <a:ext cx="57626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5" grpId="0"/>
      <p:bldP spid="10246" grpId="0"/>
      <p:bldP spid="10247" grpId="0"/>
      <p:bldP spid="10250" grpId="0"/>
      <p:bldP spid="10252" grpId="0"/>
      <p:bldP spid="10254" grpId="0"/>
      <p:bldP spid="10256" grpId="0"/>
      <p:bldP spid="10258" grpId="0"/>
      <p:bldP spid="10260" grpId="0"/>
      <p:bldP spid="10262" grpId="0"/>
      <p:bldP spid="1026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50825" y="246063"/>
            <a:ext cx="5256567" cy="1090427"/>
          </a:xfrm>
          <a:prstGeom prst="rect">
            <a:avLst/>
          </a:prstGeom>
          <a:blipFill>
            <a:blip r:embed="rId3"/>
            <a:stretch>
              <a:fillRect l="-1160" t="-2793" r="-348" b="-7821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771775" y="260350"/>
          <a:ext cx="47831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公式" r:id="rId4" imgW="2806700" imgH="254000" progId="Equation.3">
                  <p:embed/>
                </p:oleObj>
              </mc:Choice>
              <mc:Fallback>
                <p:oleObj name="公式" r:id="rId4" imgW="28067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60350"/>
                        <a:ext cx="47831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179388" y="1341438"/>
            <a:ext cx="568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000" b="1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:</a:t>
            </a:r>
            <a:endParaRPr lang="en-US" altLang="zh-CN" sz="20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77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900113" y="1341438"/>
            <a:ext cx="4115229" cy="437492"/>
          </a:xfrm>
          <a:prstGeom prst="rect">
            <a:avLst/>
          </a:prstGeom>
          <a:blipFill>
            <a:blip r:embed="rId6"/>
            <a:stretch>
              <a:fillRect l="-1630" t="-1389" r="-1037" b="-23611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79388" y="1773238"/>
          <a:ext cx="8764587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公式" r:id="rId7" imgW="5143500" imgH="838200" progId="Equation.3">
                  <p:embed/>
                </p:oleObj>
              </mc:Choice>
              <mc:Fallback>
                <p:oleObj name="公式" r:id="rId7" imgW="5143500" imgH="83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773238"/>
                        <a:ext cx="8764587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AutoShape 7"/>
          <p:cNvSpPr>
            <a:spLocks noChangeArrowheads="1"/>
          </p:cNvSpPr>
          <p:nvPr/>
        </p:nvSpPr>
        <p:spPr bwMode="auto">
          <a:xfrm>
            <a:off x="7596188" y="3141663"/>
            <a:ext cx="504825" cy="215900"/>
          </a:xfrm>
          <a:prstGeom prst="rightArrow">
            <a:avLst>
              <a:gd name="adj1" fmla="val 50000"/>
              <a:gd name="adj2" fmla="val 58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8101013" y="2636838"/>
          <a:ext cx="887412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公式" r:id="rId9" imgW="520474" imgH="710891" progId="Equation.3">
                  <p:embed/>
                </p:oleObj>
              </mc:Choice>
              <mc:Fallback>
                <p:oleObj name="公式" r:id="rId9" imgW="520474" imgH="71089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2636838"/>
                        <a:ext cx="887412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249238" y="3644900"/>
            <a:ext cx="823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0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0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zh-CN" sz="2000" b="1"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0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1114425" y="3716338"/>
          <a:ext cx="14287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公式" r:id="rId11" imgW="837836" imgH="203112" progId="Equation.3">
                  <p:embed/>
                </p:oleObj>
              </mc:Choice>
              <mc:Fallback>
                <p:oleObj name="公式" r:id="rId11" imgW="837836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716338"/>
                        <a:ext cx="14287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1114425" y="4076700"/>
          <a:ext cx="40036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公式" r:id="rId13" imgW="2349500" imgH="419100" progId="Equation.3">
                  <p:embed/>
                </p:oleObj>
              </mc:Choice>
              <mc:Fallback>
                <p:oleObj name="公式" r:id="rId13" imgW="23495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076700"/>
                        <a:ext cx="40036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0" y="4724400"/>
          <a:ext cx="52816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公式" r:id="rId15" imgW="3098800" imgH="254000" progId="Equation.3">
                  <p:embed/>
                </p:oleObj>
              </mc:Choice>
              <mc:Fallback>
                <p:oleObj name="公式" r:id="rId15" imgW="3098800" imgH="254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24400"/>
                        <a:ext cx="52816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AutoShape 13"/>
          <p:cNvSpPr>
            <a:spLocks/>
          </p:cNvSpPr>
          <p:nvPr/>
        </p:nvSpPr>
        <p:spPr bwMode="auto">
          <a:xfrm>
            <a:off x="5218113" y="4221163"/>
            <a:ext cx="73025" cy="719137"/>
          </a:xfrm>
          <a:prstGeom prst="rightBrace">
            <a:avLst>
              <a:gd name="adj1" fmla="val 8206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8686" name="AutoShape 14"/>
          <p:cNvSpPr>
            <a:spLocks noChangeArrowheads="1"/>
          </p:cNvSpPr>
          <p:nvPr/>
        </p:nvSpPr>
        <p:spPr bwMode="auto">
          <a:xfrm>
            <a:off x="5291138" y="4437063"/>
            <a:ext cx="504825" cy="215900"/>
          </a:xfrm>
          <a:prstGeom prst="rightArrow">
            <a:avLst>
              <a:gd name="adj1" fmla="val 50000"/>
              <a:gd name="adj2" fmla="val 58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5940425" y="3573463"/>
          <a:ext cx="175260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公式" r:id="rId17" imgW="1028700" imgH="1295400" progId="Equation.3">
                  <p:embed/>
                </p:oleObj>
              </mc:Choice>
              <mc:Fallback>
                <p:oleObj name="公式" r:id="rId17" imgW="1028700" imgH="1295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573463"/>
                        <a:ext cx="1752600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1311275" y="5516563"/>
          <a:ext cx="27241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19" imgW="1600200" imgH="393700" progId="Equation.DSMT4">
                  <p:embed/>
                </p:oleObj>
              </mc:Choice>
              <mc:Fallback>
                <p:oleObj name="Equation" r:id="rId19" imgW="16002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5516563"/>
                        <a:ext cx="27241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AutoShape 17"/>
          <p:cNvSpPr>
            <a:spLocks noChangeArrowheads="1"/>
          </p:cNvSpPr>
          <p:nvPr/>
        </p:nvSpPr>
        <p:spPr bwMode="auto">
          <a:xfrm>
            <a:off x="827088" y="5805488"/>
            <a:ext cx="504825" cy="215900"/>
          </a:xfrm>
          <a:prstGeom prst="rightArrow">
            <a:avLst>
              <a:gd name="adj1" fmla="val 50000"/>
              <a:gd name="adj2" fmla="val 58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  <p:bldP spid="2868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215900" y="195263"/>
            <a:ext cx="475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1)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标量场的梯度的旋度恒为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0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895850" y="225425"/>
          <a:ext cx="1584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公式" r:id="rId3" imgW="710891" imgH="203112" progId="Equation.3">
                  <p:embed/>
                </p:oleObj>
              </mc:Choice>
              <mc:Fallback>
                <p:oleObj name="公式" r:id="rId3" imgW="710891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25425"/>
                        <a:ext cx="1584325" cy="450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 algn="ctr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250825" y="765175"/>
            <a:ext cx="4752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在直角坐标系下证明：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576263" y="1196975"/>
          <a:ext cx="68278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公式" r:id="rId5" imgW="4432300" imgH="457200" progId="Equation.3">
                  <p:embed/>
                </p:oleObj>
              </mc:Choice>
              <mc:Fallback>
                <p:oleObj name="公式" r:id="rId5" imgW="44323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196975"/>
                        <a:ext cx="68278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655763" y="2060575"/>
          <a:ext cx="586898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公式" r:id="rId7" imgW="3810000" imgH="482600" progId="Equation.3">
                  <p:embed/>
                </p:oleObj>
              </mc:Choice>
              <mc:Fallback>
                <p:oleObj name="公式" r:id="rId7" imgW="38100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2060575"/>
                        <a:ext cx="5868987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250825" y="3284538"/>
            <a:ext cx="8353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旋度与梯度的定义与坐标系无关，所以上式在其他坐标系下也成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7" name="Rectangle 11"/>
              <p:cNvSpPr>
                <a:spLocks noChangeArrowheads="1"/>
              </p:cNvSpPr>
              <p:nvPr/>
            </p:nvSpPr>
            <p:spPr bwMode="auto">
              <a:xfrm>
                <a:off x="0" y="3867150"/>
                <a:ext cx="91440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任一标量场</a:t>
                </a:r>
                <a14:m>
                  <m:oMath xmlns:m="http://schemas.openxmlformats.org/officeDocument/2006/math">
                    <m:r>
                      <a:rPr lang="zh-CN" altLang="en-US" sz="2400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𝝓</m:t>
                    </m:r>
                  </m:oMath>
                </a14:m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的梯度所构成的矢量场     </a:t>
                </a:r>
                <a:r>
                  <a:rPr lang="zh-CN" altLang="en-US" sz="2400" b="1" dirty="0" smtClean="0">
                    <a:latin typeface="楷体_GB2312" pitchFamily="49" charset="-122"/>
                    <a:ea typeface="楷体_GB2312" pitchFamily="49" charset="-122"/>
                  </a:rPr>
                  <a:t> 为</a:t>
                </a: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无旋场；</a:t>
                </a:r>
              </a:p>
            </p:txBody>
          </p:sp>
        </mc:Choice>
        <mc:Fallback xmlns="">
          <p:sp>
            <p:nvSpPr>
              <p:cNvPr id="9227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867150"/>
                <a:ext cx="9144000" cy="457200"/>
              </a:xfrm>
              <a:prstGeom prst="rect">
                <a:avLst/>
              </a:prstGeom>
              <a:blipFill>
                <a:blip r:embed="rId9"/>
                <a:stretch>
                  <a:fillRect l="-867" t="-14667" b="-28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61543"/>
              </p:ext>
            </p:extLst>
          </p:nvPr>
        </p:nvGraphicFramePr>
        <p:xfrm>
          <a:off x="2951163" y="4376737"/>
          <a:ext cx="2200934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公式" r:id="rId10" imgW="1219200" imgH="228600" progId="Equation.3">
                  <p:embed/>
                </p:oleObj>
              </mc:Choice>
              <mc:Fallback>
                <p:oleObj name="公式" r:id="rId10" imgW="12192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4376737"/>
                        <a:ext cx="2200934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0" y="48339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反之，无旋场  可表示为一个标量场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φ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的梯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30" name="Rectangle 14"/>
              <p:cNvSpPr>
                <a:spLocks noChangeArrowheads="1"/>
              </p:cNvSpPr>
              <p:nvPr/>
            </p:nvSpPr>
            <p:spPr bwMode="auto">
              <a:xfrm>
                <a:off x="32905" y="5331264"/>
                <a:ext cx="91440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标量函数</a:t>
                </a:r>
                <a14:m>
                  <m:oMath xmlns:m="http://schemas.openxmlformats.org/officeDocument/2006/math">
                    <m:r>
                      <a:rPr lang="zh-CN" altLang="en-US" sz="2400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𝝓</m:t>
                    </m:r>
                  </m:oMath>
                </a14:m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称为矢量场  的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标量位函数</a:t>
                </a: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；矢量场  称为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有位场</a:t>
                </a:r>
              </a:p>
              <a:p>
                <a:pPr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或位场</a:t>
                </a:r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；无旋场的标量位函数</a:t>
                </a:r>
                <a14:m>
                  <m:oMath xmlns:m="http://schemas.openxmlformats.org/officeDocument/2006/math">
                    <m:r>
                      <a:rPr lang="zh-CN" altLang="en-US" sz="2400" b="1" i="1" dirty="0" smtClean="0">
                        <a:latin typeface="Cambria Math" panose="02040503050406030204" pitchFamily="18" charset="0"/>
                        <a:ea typeface="楷体_GB2312" pitchFamily="49" charset="-122"/>
                      </a:rPr>
                      <m:t>𝝓</m:t>
                    </m:r>
                  </m:oMath>
                </a14:m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不是唯一的，相差一个常数</a:t>
                </a:r>
              </a:p>
            </p:txBody>
          </p:sp>
        </mc:Choice>
        <mc:Fallback xmlns="">
          <p:sp>
            <p:nvSpPr>
              <p:cNvPr id="9230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905" y="5331264"/>
                <a:ext cx="9144000" cy="830997"/>
              </a:xfrm>
              <a:prstGeom prst="rect">
                <a:avLst/>
              </a:prstGeom>
              <a:blipFill>
                <a:blip r:embed="rId12"/>
                <a:stretch>
                  <a:fillRect l="-1000" t="-8088" b="-13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2695575" y="6237288"/>
          <a:ext cx="217328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公式" r:id="rId13" imgW="1409700" imgH="228600" progId="Equation.3">
                  <p:embed/>
                </p:oleObj>
              </mc:Choice>
              <mc:Fallback>
                <p:oleObj name="公式" r:id="rId13" imgW="14097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6237288"/>
                        <a:ext cx="2173288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330289"/>
              </p:ext>
            </p:extLst>
          </p:nvPr>
        </p:nvGraphicFramePr>
        <p:xfrm>
          <a:off x="5112059" y="3897052"/>
          <a:ext cx="1008113" cy="37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公式" r:id="rId15" imgW="609600" imgH="228600" progId="Equation.3">
                  <p:embed/>
                </p:oleObj>
              </mc:Choice>
              <mc:Fallback>
                <p:oleObj name="公式" r:id="rId15" imgW="6096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059" y="3897052"/>
                        <a:ext cx="1008113" cy="376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887993"/>
              </p:ext>
            </p:extLst>
          </p:nvPr>
        </p:nvGraphicFramePr>
        <p:xfrm>
          <a:off x="6443663" y="4829188"/>
          <a:ext cx="1103876" cy="4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公式" r:id="rId17" imgW="609600" imgH="228600" progId="Equation.3">
                  <p:embed/>
                </p:oleObj>
              </mc:Choice>
              <mc:Fallback>
                <p:oleObj name="公式" r:id="rId17" imgW="6096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829188"/>
                        <a:ext cx="1103876" cy="4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00588"/>
              </p:ext>
            </p:extLst>
          </p:nvPr>
        </p:nvGraphicFramePr>
        <p:xfrm>
          <a:off x="2195736" y="4858190"/>
          <a:ext cx="306164" cy="351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公式" r:id="rId18" imgW="164957" imgH="190335" progId="Equation.3">
                  <p:embed/>
                </p:oleObj>
              </mc:Choice>
              <mc:Fallback>
                <p:oleObj name="公式" r:id="rId18" imgW="164957" imgH="19033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858190"/>
                        <a:ext cx="306164" cy="351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660512"/>
              </p:ext>
            </p:extLst>
          </p:nvPr>
        </p:nvGraphicFramePr>
        <p:xfrm>
          <a:off x="3347863" y="5362796"/>
          <a:ext cx="304975" cy="350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公式" r:id="rId20" imgW="164957" imgH="190335" progId="Equation.3">
                  <p:embed/>
                </p:oleObj>
              </mc:Choice>
              <mc:Fallback>
                <p:oleObj name="公式" r:id="rId20" imgW="164957" imgH="19033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3" y="5362796"/>
                        <a:ext cx="304975" cy="350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354260"/>
              </p:ext>
            </p:extLst>
          </p:nvPr>
        </p:nvGraphicFramePr>
        <p:xfrm>
          <a:off x="6745053" y="5337176"/>
          <a:ext cx="327259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公式" r:id="rId21" imgW="164957" imgH="190335" progId="Equation.3">
                  <p:embed/>
                </p:oleObj>
              </mc:Choice>
              <mc:Fallback>
                <p:oleObj name="公式" r:id="rId21" imgW="164957" imgH="19033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053" y="5337176"/>
                        <a:ext cx="327259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2" grpId="0"/>
      <p:bldP spid="9225" grpId="0"/>
      <p:bldP spid="9227" grpId="0"/>
      <p:bldP spid="9229" grpId="0"/>
      <p:bldP spid="92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325438"/>
            <a:ext cx="5292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2)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矢量场函数的旋度的散度恒为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0</a:t>
            </a:r>
          </a:p>
        </p:txBody>
      </p:sp>
      <p:graphicFrame>
        <p:nvGraphicFramePr>
          <p:cNvPr id="11269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5076825" y="368300"/>
          <a:ext cx="15113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公式" r:id="rId3" imgW="914400" imgH="241300" progId="Equation.3">
                  <p:embed/>
                </p:oleObj>
              </mc:Choice>
              <mc:Fallback>
                <p:oleObj name="公式" r:id="rId3" imgW="9144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68300"/>
                        <a:ext cx="1511300" cy="3984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 algn="ctr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0" y="31400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任一矢量场  的旋度所构成的矢量场       为无源场；</a:t>
            </a:r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348038" y="3608388"/>
          <a:ext cx="26527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公式" r:id="rId5" imgW="1384300" imgH="241300" progId="Equation.3">
                  <p:embed/>
                </p:oleObj>
              </mc:Choice>
              <mc:Fallback>
                <p:oleObj name="公式" r:id="rId5" imgW="13843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608388"/>
                        <a:ext cx="26527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0" y="41068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反之，无源场  可表示为一个矢量场  的旋度</a:t>
            </a:r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0" y="461645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矢量函数  称为矢量场  的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矢量位函数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；无源场的矢量位函数不是唯一的，相差任一标量函数的梯度。</a:t>
            </a: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3708400" y="5481638"/>
          <a:ext cx="43576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公式" r:id="rId7" imgW="2146300" imgH="241300" progId="Equation.3">
                  <p:embed/>
                </p:oleObj>
              </mc:Choice>
              <mc:Fallback>
                <p:oleObj name="公式" r:id="rId7" imgW="21463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481638"/>
                        <a:ext cx="43576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1195388" y="5516563"/>
          <a:ext cx="15398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公式" r:id="rId9" imgW="787400" imgH="241300" progId="Equation.3">
                  <p:embed/>
                </p:oleObj>
              </mc:Choice>
              <mc:Fallback>
                <p:oleObj name="公式" r:id="rId9" imgW="7874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5516563"/>
                        <a:ext cx="15398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Rectangle 16"/>
          <p:cNvSpPr>
            <a:spLocks noChangeArrowheads="1"/>
          </p:cNvSpPr>
          <p:nvPr/>
        </p:nvSpPr>
        <p:spPr bwMode="auto">
          <a:xfrm>
            <a:off x="250825" y="873125"/>
            <a:ext cx="4752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在直角坐标系下证明：</a:t>
            </a:r>
          </a:p>
        </p:txBody>
      </p:sp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323850" y="1089025"/>
          <a:ext cx="592772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公式" r:id="rId11" imgW="3848100" imgH="863600" progId="Equation.3">
                  <p:embed/>
                </p:oleObj>
              </mc:Choice>
              <mc:Fallback>
                <p:oleObj name="公式" r:id="rId11" imgW="3848100" imgH="863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089025"/>
                        <a:ext cx="5927725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1233488" y="2457450"/>
          <a:ext cx="77676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公式" r:id="rId13" imgW="5041900" imgH="482600" progId="Equation.3">
                  <p:embed/>
                </p:oleObj>
              </mc:Choice>
              <mc:Fallback>
                <p:oleObj name="公式" r:id="rId13" imgW="5041900" imgH="482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2457450"/>
                        <a:ext cx="776763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Grp="1" noChangeAspect="1"/>
          </p:cNvGraphicFramePr>
          <p:nvPr>
            <p:ph sz="half" idx="2"/>
          </p:nvPr>
        </p:nvGraphicFramePr>
        <p:xfrm>
          <a:off x="1871663" y="3213100"/>
          <a:ext cx="2762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公式" r:id="rId15" imgW="164957" imgH="203024" progId="Equation.3">
                  <p:embed/>
                </p:oleObj>
              </mc:Choice>
              <mc:Fallback>
                <p:oleObj name="公式" r:id="rId15" imgW="164957" imgH="20302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213100"/>
                        <a:ext cx="2762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5256213" y="3213100"/>
          <a:ext cx="1044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公式" r:id="rId17" imgW="672808" imgH="215806" progId="Equation.3">
                  <p:embed/>
                </p:oleObj>
              </mc:Choice>
              <mc:Fallback>
                <p:oleObj name="公式" r:id="rId17" imgW="672808" imgH="21580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3213100"/>
                        <a:ext cx="10445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2195513" y="4184650"/>
          <a:ext cx="2555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公式" r:id="rId19" imgW="164957" imgH="203024" progId="Equation.3">
                  <p:embed/>
                </p:oleObj>
              </mc:Choice>
              <mc:Fallback>
                <p:oleObj name="公式" r:id="rId19" imgW="164957" imgH="20302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184650"/>
                        <a:ext cx="2555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5292725" y="4184650"/>
          <a:ext cx="2555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公式" r:id="rId21" imgW="164957" imgH="203024" progId="Equation.3">
                  <p:embed/>
                </p:oleObj>
              </mc:Choice>
              <mc:Fallback>
                <p:oleObj name="公式" r:id="rId21" imgW="164957" imgH="20302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184650"/>
                        <a:ext cx="2555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6480175" y="4184650"/>
          <a:ext cx="1044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公式" r:id="rId23" imgW="672808" imgH="215806" progId="Equation.3">
                  <p:embed/>
                </p:oleObj>
              </mc:Choice>
              <mc:Fallback>
                <p:oleObj name="公式" r:id="rId23" imgW="672808" imgH="21580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4184650"/>
                        <a:ext cx="10445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1619250" y="4689475"/>
          <a:ext cx="2555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公式" r:id="rId25" imgW="164957" imgH="203024" progId="Equation.3">
                  <p:embed/>
                </p:oleObj>
              </mc:Choice>
              <mc:Fallback>
                <p:oleObj name="公式" r:id="rId25" imgW="164957" imgH="20302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689475"/>
                        <a:ext cx="2555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3455988" y="4689475"/>
          <a:ext cx="2555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公式" r:id="rId26" imgW="164957" imgH="203024" progId="Equation.3">
                  <p:embed/>
                </p:oleObj>
              </mc:Choice>
              <mc:Fallback>
                <p:oleObj name="公式" r:id="rId26" imgW="164957" imgH="20302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4689475"/>
                        <a:ext cx="2555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71" grpId="0"/>
      <p:bldP spid="11273" grpId="0"/>
      <p:bldP spid="11274" grpId="0"/>
      <p:bldP spid="1128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215900" y="404813"/>
            <a:ext cx="626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3)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标量场的拉普拉斯（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Laplace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）运算􀂃</a:t>
            </a: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719138" y="1016000"/>
            <a:ext cx="5040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ea typeface="楷体_GB2312" pitchFamily="49" charset="-122"/>
              </a:rPr>
              <a:t>标量场的梯度的散度运算称为拉普拉斯运算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719138" y="1566863"/>
            <a:ext cx="7388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ea typeface="楷体_GB2312" pitchFamily="49" charset="-122"/>
              </a:rPr>
              <a:t>∇</a:t>
            </a:r>
            <a:r>
              <a:rPr lang="en-US" altLang="en-US" sz="2000" b="1" baseline="30000">
                <a:ea typeface="楷体_GB2312" pitchFamily="49" charset="-122"/>
              </a:rPr>
              <a:t>2</a:t>
            </a:r>
            <a:r>
              <a:rPr lang="en-US" altLang="en-US" sz="2000" b="1">
                <a:ea typeface="楷体_GB2312" pitchFamily="49" charset="-122"/>
              </a:rPr>
              <a:t>＝∇</a:t>
            </a:r>
            <a:r>
              <a:rPr lang="en-US" altLang="en-US" sz="2000" b="1">
                <a:latin typeface="Arial" panose="020B0604020202020204" pitchFamily="34" charset="0"/>
                <a:ea typeface="楷体_GB2312" pitchFamily="49" charset="-122"/>
              </a:rPr>
              <a:t>•</a:t>
            </a:r>
            <a:r>
              <a:rPr lang="en-US" altLang="en-US" sz="2000" b="1">
                <a:ea typeface="楷体_GB2312" pitchFamily="49" charset="-122"/>
              </a:rPr>
              <a:t>∇称为标性拉普拉斯算子，读作拉普拉辛(Laplacian)</a:t>
            </a:r>
            <a:endParaRPr lang="en-US" altLang="zh-CN" sz="2000" b="1">
              <a:ea typeface="楷体_GB2312" pitchFamily="49" charset="-122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323850" y="2097088"/>
            <a:ext cx="197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ea typeface="楷体_GB2312" pitchFamily="49" charset="-122"/>
              </a:rPr>
              <a:t>直角坐标系中：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539750" y="2600325"/>
          <a:ext cx="74168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公式" r:id="rId3" imgW="4813300" imgH="457200" progId="Equation.3">
                  <p:embed/>
                </p:oleObj>
              </mc:Choice>
              <mc:Fallback>
                <p:oleObj name="公式" r:id="rId3" imgW="48133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600325"/>
                        <a:ext cx="74168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323850" y="3357563"/>
            <a:ext cx="197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ea typeface="楷体_GB2312" pitchFamily="49" charset="-122"/>
              </a:rPr>
              <a:t>圆柱坐标系中：</a:t>
            </a: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647700" y="3897313"/>
          <a:ext cx="30718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公式" r:id="rId5" imgW="1993900" imgH="444500" progId="Equation.3">
                  <p:embed/>
                </p:oleObj>
              </mc:Choice>
              <mc:Fallback>
                <p:oleObj name="公式" r:id="rId5" imgW="19939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897313"/>
                        <a:ext cx="30718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323850" y="4652963"/>
            <a:ext cx="1717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ea typeface="楷体_GB2312" pitchFamily="49" charset="-122"/>
              </a:rPr>
              <a:t>球坐标系中：</a:t>
            </a:r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719138" y="5300663"/>
          <a:ext cx="56149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公式" r:id="rId7" imgW="3644900" imgH="444500" progId="Equation.3">
                  <p:embed/>
                </p:oleObj>
              </mc:Choice>
              <mc:Fallback>
                <p:oleObj name="公式" r:id="rId7" imgW="36449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300663"/>
                        <a:ext cx="561498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6048375" y="441325"/>
          <a:ext cx="22050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公式" r:id="rId9" imgW="838200" imgH="228600" progId="Equation.3">
                  <p:embed/>
                </p:oleObj>
              </mc:Choice>
              <mc:Fallback>
                <p:oleObj name="公式" r:id="rId9" imgW="8382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441325"/>
                        <a:ext cx="2205038" cy="5984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25400" algn="ctr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/>
      <p:bldP spid="19460" grpId="0"/>
      <p:bldP spid="19461" grpId="0"/>
      <p:bldP spid="19463" grpId="0"/>
      <p:bldP spid="1946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215900" y="404813"/>
            <a:ext cx="626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4)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矢量场的拉普拉斯（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Laplace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）运算􀂃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215900" y="1089025"/>
            <a:ext cx="8640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矢量场散度的梯度减去旋度的旋度即矢量场的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Laplace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运算􀂃</a:t>
            </a:r>
          </a:p>
        </p:txBody>
      </p:sp>
      <p:graphicFrame>
        <p:nvGraphicFramePr>
          <p:cNvPr id="12294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908175" y="1844675"/>
          <a:ext cx="29162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公式" r:id="rId3" imgW="1714500" imgH="241300" progId="Equation.3">
                  <p:embed/>
                </p:oleObj>
              </mc:Choice>
              <mc:Fallback>
                <p:oleObj name="公式" r:id="rId3" imgW="17145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844675"/>
                        <a:ext cx="2916238" cy="4111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25400" cap="flat" cmpd="sng" algn="ctr">
                        <a:solidFill>
                          <a:srgbClr val="FF6600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287338" y="2636838"/>
            <a:ext cx="86407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400" b="1">
                <a:solidFill>
                  <a:srgbClr val="3333CD"/>
                </a:solidFill>
                <a:latin typeface="SymbolMT" charset="-128"/>
                <a:ea typeface="SymbolMT" charset="-128"/>
              </a:rPr>
              <a:t>∇</a:t>
            </a:r>
            <a:r>
              <a:rPr lang="en-US" altLang="en-US" sz="2400" b="1" baseline="30000">
                <a:solidFill>
                  <a:srgbClr val="3333CD"/>
                </a:solidFill>
                <a:latin typeface="Arial" panose="020B0604020202020204" pitchFamily="34" charset="0"/>
                <a:ea typeface="SymbolMT" charset="-128"/>
              </a:rPr>
              <a:t>2</a:t>
            </a:r>
            <a:r>
              <a:rPr lang="en-US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称为</a:t>
            </a:r>
            <a:r>
              <a:rPr lang="en-US" altLang="en-US" sz="2400" b="1">
                <a:solidFill>
                  <a:srgbClr val="CD0000"/>
                </a:solidFill>
                <a:latin typeface="楷体_GB2312" pitchFamily="49" charset="-122"/>
                <a:ea typeface="楷体_GB2312" pitchFamily="49" charset="-122"/>
              </a:rPr>
              <a:t>矢性拉普拉斯算子</a:t>
            </a:r>
            <a:r>
              <a:rPr lang="en-US" altLang="en-US" sz="2400" b="1">
                <a:solidFill>
                  <a:srgbClr val="CD0000"/>
                </a:solidFill>
                <a:latin typeface="Arial" panose="020B0604020202020204" pitchFamily="34" charset="0"/>
                <a:ea typeface="SymbolMT" charset="-128"/>
              </a:rPr>
              <a:t>,</a:t>
            </a:r>
            <a:r>
              <a:rPr lang="en-US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标性拉普拉斯算符写法相同，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但本质完全不同，运算也不同，作用的对象不同，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􀂃</a:t>
            </a:r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287338" y="3681413"/>
            <a:ext cx="8640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直角坐标系中：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􀂃</a:t>
            </a:r>
          </a:p>
        </p:txBody>
      </p:sp>
      <p:graphicFrame>
        <p:nvGraphicFramePr>
          <p:cNvPr id="12304" name="Object 16"/>
          <p:cNvGraphicFramePr>
            <a:graphicFrameLocks noGrp="1" noChangeAspect="1"/>
          </p:cNvGraphicFramePr>
          <p:nvPr>
            <p:ph sz="half" idx="2"/>
          </p:nvPr>
        </p:nvGraphicFramePr>
        <p:xfrm>
          <a:off x="323850" y="4616450"/>
          <a:ext cx="55800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公式" r:id="rId5" imgW="2183452" imgH="266584" progId="Equation.3">
                  <p:embed/>
                </p:oleObj>
              </mc:Choice>
              <mc:Fallback>
                <p:oleObj name="公式" r:id="rId5" imgW="2183452" imgH="26658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616450"/>
                        <a:ext cx="55800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2916238" y="3716338"/>
          <a:ext cx="2781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公式" r:id="rId7" imgW="1549400" imgH="419100" progId="Equation.3">
                  <p:embed/>
                </p:oleObj>
              </mc:Choice>
              <mc:Fallback>
                <p:oleObj name="公式" r:id="rId7" imgW="1549400" imgH="4191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716338"/>
                        <a:ext cx="27813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6340475" y="4581525"/>
          <a:ext cx="28035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公式" r:id="rId9" imgW="1562100" imgH="444500" progId="Equation.3">
                  <p:embed/>
                </p:oleObj>
              </mc:Choice>
              <mc:Fallback>
                <p:oleObj name="公式" r:id="rId9" imgW="1562100" imgH="4445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4581525"/>
                        <a:ext cx="28035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323850" y="4616450"/>
            <a:ext cx="468313" cy="54133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316" name="AutoShape 28"/>
          <p:cNvSpPr>
            <a:spLocks noChangeArrowheads="1"/>
          </p:cNvSpPr>
          <p:nvPr/>
        </p:nvSpPr>
        <p:spPr bwMode="auto">
          <a:xfrm>
            <a:off x="395288" y="5661025"/>
            <a:ext cx="3024187" cy="576263"/>
          </a:xfrm>
          <a:prstGeom prst="wedgeRectCallout">
            <a:avLst>
              <a:gd name="adj1" fmla="val -40759"/>
              <a:gd name="adj2" fmla="val -1282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CD0000"/>
                </a:solidFill>
                <a:latin typeface="楷体_GB2312" pitchFamily="49" charset="-122"/>
                <a:ea typeface="楷体_GB2312" pitchFamily="49" charset="-122"/>
              </a:rPr>
              <a:t>矢性拉普拉斯算子</a:t>
            </a:r>
            <a:endParaRPr lang="zh-CN" altLang="en-US" sz="2400" b="1">
              <a:solidFill>
                <a:srgbClr val="CD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317" name="Rectangle 29"/>
          <p:cNvSpPr>
            <a:spLocks noChangeArrowheads="1"/>
          </p:cNvSpPr>
          <p:nvPr/>
        </p:nvSpPr>
        <p:spPr bwMode="auto">
          <a:xfrm>
            <a:off x="3454400" y="4616450"/>
            <a:ext cx="396875" cy="54133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318" name="AutoShape 30"/>
          <p:cNvSpPr>
            <a:spLocks noChangeArrowheads="1"/>
          </p:cNvSpPr>
          <p:nvPr/>
        </p:nvSpPr>
        <p:spPr bwMode="auto">
          <a:xfrm>
            <a:off x="3743325" y="5661025"/>
            <a:ext cx="3313113" cy="539750"/>
          </a:xfrm>
          <a:prstGeom prst="wedgeRectCallout">
            <a:avLst>
              <a:gd name="adj1" fmla="val -48083"/>
              <a:gd name="adj2" fmla="val -1335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CD0000"/>
                </a:solidFill>
                <a:latin typeface="楷体_GB2312" pitchFamily="49" charset="-122"/>
                <a:ea typeface="楷体_GB2312" pitchFamily="49" charset="-122"/>
              </a:rPr>
              <a:t>标</a:t>
            </a:r>
            <a:r>
              <a:rPr lang="en-US" altLang="en-US" sz="2400" b="1">
                <a:solidFill>
                  <a:srgbClr val="CD0000"/>
                </a:solidFill>
                <a:latin typeface="楷体_GB2312" pitchFamily="49" charset="-122"/>
                <a:ea typeface="楷体_GB2312" pitchFamily="49" charset="-122"/>
              </a:rPr>
              <a:t>性拉普拉斯算子</a:t>
            </a:r>
            <a:endParaRPr lang="zh-CN" altLang="en-US" sz="2400" b="1">
              <a:solidFill>
                <a:srgbClr val="CD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3" grpId="0"/>
      <p:bldP spid="12296" grpId="0"/>
      <p:bldP spid="12297" grpId="0"/>
      <p:bldP spid="12316" grpId="0" animBg="1"/>
      <p:bldP spid="123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358775" y="368300"/>
            <a:ext cx="8229600" cy="7207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思考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：如何研究矢量场？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468313" y="1244600"/>
            <a:ext cx="5908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）散度和旋度可以完整刻画矢量场吗？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533400" y="4005263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）是否存在不同于通量源和旋涡源的其它矢量场的激励源？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533400" y="5268913"/>
            <a:ext cx="493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）如何唯一的确定一个矢量场？</a:t>
            </a: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1695450" y="1958975"/>
          <a:ext cx="23272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1511280" imgH="444240" progId="Equation.DSMT4">
                  <p:embed/>
                </p:oleObj>
              </mc:Choice>
              <mc:Fallback>
                <p:oleObj name="Equation" r:id="rId3" imgW="151128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1958975"/>
                        <a:ext cx="23272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700213" y="2965450"/>
          <a:ext cx="55562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5" imgW="3606480" imgH="457200" progId="Equation.DSMT4">
                  <p:embed/>
                </p:oleObj>
              </mc:Choice>
              <mc:Fallback>
                <p:oleObj name="Equation" r:id="rId5" imgW="36064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2965450"/>
                        <a:ext cx="55562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nimBg="1"/>
      <p:bldP spid="32773" grpId="0"/>
      <p:bldP spid="32774" grpId="0"/>
      <p:bldP spid="3277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468313" y="333375"/>
            <a:ext cx="3402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§1.7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亥姆霍兹定理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23850" y="1341438"/>
            <a:ext cx="88201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若矢量场  在无限空间中处处单值，且其导数连续有界，而场源分布在有限空间，则矢量  由其散度和旋度唯一地确定；且此矢量场  可表示为一个无旋场（        ）和一个无源场（        ）之和，即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250825" y="908050"/>
            <a:ext cx="1563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、定理：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323850" y="4427538"/>
            <a:ext cx="882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矢量场的散度和旋度满足的关系式称为矢量场基本方程的微分形式，决定了矢量场的基本性质</a:t>
            </a: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323850" y="5211763"/>
            <a:ext cx="882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散度表示场中某点的通量体密度，是通量源强度的量度</a:t>
            </a:r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323850" y="5643563"/>
            <a:ext cx="882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旋度表示场中某点的最大环量面密度，是漩涡源强度的量度</a:t>
            </a: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323850" y="6075363"/>
            <a:ext cx="882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在不连续突出的一些表面，常只能用其通量和环流满足的积分形式的矢量场基本方程分析；</a:t>
            </a:r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1439863" y="1376363"/>
          <a:ext cx="2555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公式" r:id="rId3" imgW="164957" imgH="203024" progId="Equation.3">
                  <p:embed/>
                </p:oleObj>
              </mc:Choice>
              <mc:Fallback>
                <p:oleObj name="公式" r:id="rId3" imgW="164957" imgH="2030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1376363"/>
                        <a:ext cx="2555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1979613" y="1700213"/>
          <a:ext cx="2555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公式" r:id="rId5" imgW="164957" imgH="203024" progId="Equation.3">
                  <p:embed/>
                </p:oleObj>
              </mc:Choice>
              <mc:Fallback>
                <p:oleObj name="公式" r:id="rId5" imgW="164957" imgH="2030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700213"/>
                        <a:ext cx="2555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6804025" y="1700213"/>
          <a:ext cx="2555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公式" r:id="rId6" imgW="164957" imgH="203024" progId="Equation.3">
                  <p:embed/>
                </p:oleObj>
              </mc:Choice>
              <mc:Fallback>
                <p:oleObj name="公式" r:id="rId6" imgW="164957" imgH="2030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700213"/>
                        <a:ext cx="2555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1150938" y="1989138"/>
          <a:ext cx="9842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公式" r:id="rId7" imgW="634725" imgH="241195" progId="Equation.3">
                  <p:embed/>
                </p:oleObj>
              </mc:Choice>
              <mc:Fallback>
                <p:oleObj name="公式" r:id="rId7" imgW="634725" imgH="24119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989138"/>
                        <a:ext cx="9842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4248150" y="1989138"/>
          <a:ext cx="10826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公式" r:id="rId9" imgW="698500" imgH="241300" progId="Equation.3">
                  <p:embed/>
                </p:oleObj>
              </mc:Choice>
              <mc:Fallback>
                <p:oleObj name="公式" r:id="rId9" imgW="698500" imgH="241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1989138"/>
                        <a:ext cx="10826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1619250" y="2492375"/>
          <a:ext cx="38020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公式" r:id="rId11" imgW="1701800" imgH="241300" progId="Equation.3">
                  <p:embed/>
                </p:oleObj>
              </mc:Choice>
              <mc:Fallback>
                <p:oleObj name="公式" r:id="rId11" imgW="1701800" imgH="241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92375"/>
                        <a:ext cx="3802063" cy="5381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25400" algn="ctr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362595"/>
              </p:ext>
            </p:extLst>
          </p:nvPr>
        </p:nvGraphicFramePr>
        <p:xfrm>
          <a:off x="1038225" y="3270250"/>
          <a:ext cx="6205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3" imgW="3466800" imgH="469800" progId="Equation.DSMT4">
                  <p:embed/>
                </p:oleObj>
              </mc:Choice>
              <mc:Fallback>
                <p:oleObj name="Equation" r:id="rId13" imgW="346680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270250"/>
                        <a:ext cx="62055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25603" grpId="0"/>
      <p:bldP spid="25604" grpId="0"/>
      <p:bldP spid="25606" grpId="0"/>
      <p:bldP spid="25607" grpId="0"/>
      <p:bldP spid="25608" grpId="0"/>
      <p:bldP spid="2560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828675" y="660400"/>
            <a:ext cx="340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、几个场的名称和性质</a:t>
            </a: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684213" y="1389063"/>
            <a:ext cx="5853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根据矢量场的散度和旋度值是否为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分类：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684213" y="2060575"/>
            <a:ext cx="68056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楷体_GB2312" pitchFamily="49" charset="-122"/>
                <a:ea typeface="楷体_GB2312" pitchFamily="49" charset="-122"/>
              </a:rPr>
              <a:t>(1) 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调和场：在</a:t>
            </a:r>
            <a:r>
              <a:rPr lang="zh-CN" altLang="en-US" sz="2000" b="1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某区域内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处处有       和       </a:t>
            </a:r>
            <a:r>
              <a:rPr lang="en-US" altLang="zh-CN" sz="2000" b="1">
                <a:latin typeface="楷体_GB2312" pitchFamily="49" charset="-122"/>
                <a:ea typeface="楷体_GB2312" pitchFamily="49" charset="-122"/>
              </a:rPr>
              <a:t>;     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684213" y="2998788"/>
            <a:ext cx="69135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楷体_GB2312" pitchFamily="49" charset="-122"/>
                <a:ea typeface="楷体_GB2312" pitchFamily="49" charset="-122"/>
              </a:rPr>
              <a:t>(2) 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有源、无旋场</a:t>
            </a:r>
            <a:r>
              <a:rPr lang="en-US" altLang="zh-CN" sz="2000" b="1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保守场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               和        ，有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通量源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，</a:t>
            </a: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684213" y="3968750"/>
            <a:ext cx="69135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楷体_GB2312" pitchFamily="49" charset="-122"/>
                <a:ea typeface="楷体_GB2312" pitchFamily="49" charset="-122"/>
              </a:rPr>
              <a:t>(3) 有旋/非保守场、无源场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             </a:t>
            </a:r>
            <a:r>
              <a:rPr lang="en-US" altLang="en-US" sz="2000" b="1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           </a:t>
            </a:r>
            <a:r>
              <a:rPr lang="en-US" altLang="en-US" sz="2000" b="1">
                <a:latin typeface="楷体_GB2312" pitchFamily="49" charset="-122"/>
                <a:ea typeface="楷体_GB2312" pitchFamily="49" charset="-122"/>
              </a:rPr>
              <a:t>，有</a:t>
            </a:r>
            <a:r>
              <a:rPr lang="en-US" altLang="en-US" sz="2000" b="1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en-US" altLang="en-US" sz="2000" b="1">
                <a:latin typeface="楷体_GB2312" pitchFamily="49" charset="-122"/>
                <a:ea typeface="楷体_GB2312" pitchFamily="49" charset="-122"/>
              </a:rPr>
              <a:t>漩涡源</a:t>
            </a:r>
            <a:r>
              <a:rPr lang="en-US" altLang="en-US" sz="2000" b="1">
                <a:latin typeface="Arial" panose="020B0604020202020204" pitchFamily="34" charset="0"/>
                <a:ea typeface="楷体_GB2312" pitchFamily="49" charset="-122"/>
              </a:rPr>
              <a:t>”</a:t>
            </a:r>
            <a:endParaRPr lang="en-US" altLang="en-US" sz="20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684213" y="4938713"/>
            <a:ext cx="741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楷体_GB2312" pitchFamily="49" charset="-122"/>
                <a:ea typeface="楷体_GB2312" pitchFamily="49" charset="-122"/>
              </a:rPr>
              <a:t>(4) 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有源有旋场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             和           ，有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通量源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漩涡源</a:t>
            </a:r>
            <a:r>
              <a:rPr lang="zh-CN" altLang="en-US" sz="2000" b="1">
                <a:latin typeface="Arial" panose="020B0604020202020204" pitchFamily="34" charset="0"/>
                <a:ea typeface="楷体_GB2312" pitchFamily="49" charset="-122"/>
              </a:rPr>
              <a:t>”</a:t>
            </a:r>
            <a:endParaRPr lang="zh-CN" altLang="en-US" sz="20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4319588" y="2097088"/>
          <a:ext cx="9858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公式" r:id="rId3" imgW="634449" imgH="215713" progId="Equation.3">
                  <p:embed/>
                </p:oleObj>
              </mc:Choice>
              <mc:Fallback>
                <p:oleObj name="公式" r:id="rId3" imgW="634449" imgH="2157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2097088"/>
                        <a:ext cx="98583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5543550" y="2097088"/>
          <a:ext cx="9064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公式" r:id="rId5" imgW="583693" imgH="215713" progId="Equation.3">
                  <p:embed/>
                </p:oleObj>
              </mc:Choice>
              <mc:Fallback>
                <p:oleObj name="公式" r:id="rId5" imgW="583693" imgH="2157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2097088"/>
                        <a:ext cx="90646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1296988" y="3319463"/>
          <a:ext cx="13017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公式" r:id="rId7" imgW="838200" imgH="241300" progId="Equation.3">
                  <p:embed/>
                </p:oleObj>
              </mc:Choice>
              <mc:Fallback>
                <p:oleObj name="公式" r:id="rId7" imgW="8382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3319463"/>
                        <a:ext cx="13017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2989263" y="3354388"/>
          <a:ext cx="9858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公式" r:id="rId9" imgW="634449" imgH="215713" progId="Equation.3">
                  <p:embed/>
                </p:oleObj>
              </mc:Choice>
              <mc:Fallback>
                <p:oleObj name="公式" r:id="rId9" imgW="634449" imgH="2157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354388"/>
                        <a:ext cx="98583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1476375" y="4327525"/>
          <a:ext cx="9064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公式" r:id="rId11" imgW="583693" imgH="215713" progId="Equation.3">
                  <p:embed/>
                </p:oleObj>
              </mc:Choice>
              <mc:Fallback>
                <p:oleObj name="公式" r:id="rId11" imgW="583693" imgH="21571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27525"/>
                        <a:ext cx="90646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2773363" y="4327525"/>
          <a:ext cx="13811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公式" r:id="rId13" imgW="888614" imgH="215806" progId="Equation.3">
                  <p:embed/>
                </p:oleObj>
              </mc:Choice>
              <mc:Fallback>
                <p:oleObj name="公式" r:id="rId13" imgW="888614" imgH="2158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327525"/>
                        <a:ext cx="13811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1189038" y="5264150"/>
          <a:ext cx="13017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公式" r:id="rId15" imgW="838200" imgH="241300" progId="Equation.3">
                  <p:embed/>
                </p:oleObj>
              </mc:Choice>
              <mc:Fallback>
                <p:oleObj name="公式" r:id="rId15" imgW="838200" imgH="241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5264150"/>
                        <a:ext cx="13017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2773363" y="5264150"/>
          <a:ext cx="13811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公式" r:id="rId16" imgW="888614" imgH="215806" progId="Equation.3">
                  <p:embed/>
                </p:oleObj>
              </mc:Choice>
              <mc:Fallback>
                <p:oleObj name="公式" r:id="rId16" imgW="888614" imgH="21580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5264150"/>
                        <a:ext cx="13811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1187450" y="2478088"/>
            <a:ext cx="6408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楷体_GB2312" pitchFamily="49" charset="-122"/>
                <a:ea typeface="楷体_GB2312" pitchFamily="49" charset="-122"/>
              </a:rPr>
              <a:t>* 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不存在整个空间散度和旋度处处为</a:t>
            </a:r>
            <a:r>
              <a:rPr lang="en-US" altLang="zh-CN" sz="2000" b="1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的矢量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27" grpId="0"/>
      <p:bldP spid="26628" grpId="0"/>
      <p:bldP spid="26629" grpId="0"/>
      <p:bldP spid="26630" grpId="0"/>
      <p:bldP spid="26631" grpId="0"/>
      <p:bldP spid="266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323850" y="260350"/>
            <a:ext cx="8640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一般的场既有散度又有旋度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，由亥姆霍兹定理可知，这个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矢量场可以表示为一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个无旋场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分量和一</a:t>
            </a:r>
            <a:r>
              <a:rPr lang="zh-CN" altLang="en-US" sz="2000" b="1" dirty="0" smtClean="0">
                <a:latin typeface="楷体_GB2312" pitchFamily="49" charset="-122"/>
                <a:ea typeface="楷体_GB2312" pitchFamily="49" charset="-122"/>
              </a:rPr>
              <a:t>个无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散场分量之和，即</a:t>
            </a:r>
          </a:p>
        </p:txBody>
      </p:sp>
      <p:sp>
        <p:nvSpPr>
          <p:cNvPr id="27653" name="AutoShape 5"/>
          <p:cNvSpPr>
            <a:spLocks noChangeArrowheads="1"/>
          </p:cNvSpPr>
          <p:nvPr/>
        </p:nvSpPr>
        <p:spPr bwMode="auto">
          <a:xfrm>
            <a:off x="1258888" y="2744788"/>
            <a:ext cx="574675" cy="503237"/>
          </a:xfrm>
          <a:prstGeom prst="rightArrow">
            <a:avLst>
              <a:gd name="adj1" fmla="val 50000"/>
              <a:gd name="adj2" fmla="val 28549"/>
            </a:avLst>
          </a:prstGeom>
          <a:solidFill>
            <a:srgbClr val="3399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5" name="Rectangle 7"/>
              <p:cNvSpPr>
                <a:spLocks noChangeArrowheads="1"/>
              </p:cNvSpPr>
              <p:nvPr/>
            </p:nvSpPr>
            <p:spPr bwMode="auto">
              <a:xfrm>
                <a:off x="323850" y="3768725"/>
                <a:ext cx="7701147" cy="4374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矢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acc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𝑭</m:t>
                        </m:r>
                      </m:e>
                    </m:acc>
                  </m:oMath>
                </a14:m>
                <a:r>
                  <a:rPr lang="zh-CN" altLang="en-US" sz="2000" b="1" dirty="0" smtClean="0">
                    <a:latin typeface="楷体_GB2312" pitchFamily="49" charset="-122"/>
                    <a:ea typeface="楷体_GB2312" pitchFamily="49" charset="-122"/>
                  </a:rPr>
                  <a:t>的</a:t>
                </a: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散度代表着形成矢量场的一种</a:t>
                </a:r>
                <a:r>
                  <a:rPr lang="zh-CN" altLang="en-US" sz="2000" b="1" dirty="0">
                    <a:latin typeface="Arial" panose="020B0604020202020204" pitchFamily="34" charset="0"/>
                    <a:ea typeface="楷体_GB2312" pitchFamily="49" charset="-122"/>
                  </a:rPr>
                  <a:t>“</a:t>
                </a: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源</a:t>
                </a:r>
                <a:r>
                  <a:rPr lang="zh-CN" altLang="en-US" sz="2000" b="1" dirty="0">
                    <a:latin typeface="Arial" panose="020B0604020202020204" pitchFamily="34" charset="0"/>
                    <a:ea typeface="楷体_GB2312" pitchFamily="49" charset="-122"/>
                  </a:rPr>
                  <a:t>”</a:t>
                </a:r>
                <a:r>
                  <a:rPr lang="en-US" altLang="zh-CN" sz="2000" b="1" dirty="0">
                    <a:latin typeface="Arial" panose="020B0604020202020204" pitchFamily="34" charset="0"/>
                    <a:ea typeface="楷体_GB2312" pitchFamily="49" charset="-122"/>
                  </a:rPr>
                  <a:t>——</a:t>
                </a: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通量源</a:t>
                </a:r>
                <a:r>
                  <a:rPr lang="en-US" altLang="zh-CN" sz="2000" b="1" dirty="0">
                    <a:latin typeface="楷体_GB2312" pitchFamily="49" charset="-122"/>
                    <a:ea typeface="楷体_GB2312" pitchFamily="49" charset="-122"/>
                  </a:rPr>
                  <a:t>/</a:t>
                </a: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标量源，</a:t>
                </a:r>
              </a:p>
            </p:txBody>
          </p:sp>
        </mc:Choice>
        <mc:Fallback xmlns="">
          <p:sp>
            <p:nvSpPr>
              <p:cNvPr id="27655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3768725"/>
                <a:ext cx="7701147" cy="437492"/>
              </a:xfrm>
              <a:prstGeom prst="rect">
                <a:avLst/>
              </a:prstGeom>
              <a:blipFill>
                <a:blip r:embed="rId3"/>
                <a:stretch>
                  <a:fillRect l="-792" t="-1389" r="-238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656" name="Rectangle 8"/>
              <p:cNvSpPr>
                <a:spLocks noChangeArrowheads="1"/>
              </p:cNvSpPr>
              <p:nvPr/>
            </p:nvSpPr>
            <p:spPr bwMode="auto">
              <a:xfrm>
                <a:off x="323850" y="4297363"/>
                <a:ext cx="7443063" cy="4374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矢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acc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𝑭</m:t>
                        </m:r>
                      </m:e>
                    </m:acc>
                  </m:oMath>
                </a14:m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的旋度则代表着形成的另一种</a:t>
                </a:r>
                <a:r>
                  <a:rPr lang="zh-CN" altLang="en-US" sz="2000" b="1" dirty="0">
                    <a:latin typeface="Arial" panose="020B0604020202020204" pitchFamily="34" charset="0"/>
                    <a:ea typeface="楷体_GB2312" pitchFamily="49" charset="-122"/>
                  </a:rPr>
                  <a:t>“</a:t>
                </a: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源</a:t>
                </a:r>
                <a:r>
                  <a:rPr lang="zh-CN" altLang="en-US" sz="2000" b="1" dirty="0">
                    <a:latin typeface="Arial" panose="020B0604020202020204" pitchFamily="34" charset="0"/>
                    <a:ea typeface="楷体_GB2312" pitchFamily="49" charset="-122"/>
                  </a:rPr>
                  <a:t>”</a:t>
                </a:r>
                <a:r>
                  <a:rPr lang="en-US" altLang="zh-CN" sz="2000" b="1" dirty="0">
                    <a:latin typeface="Arial" panose="020B0604020202020204" pitchFamily="34" charset="0"/>
                    <a:ea typeface="楷体_GB2312" pitchFamily="49" charset="-122"/>
                  </a:rPr>
                  <a:t>——</a:t>
                </a: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漩涡源</a:t>
                </a:r>
                <a:r>
                  <a:rPr lang="en-US" altLang="zh-CN" sz="2000" b="1" dirty="0">
                    <a:latin typeface="楷体_GB2312" pitchFamily="49" charset="-122"/>
                    <a:ea typeface="楷体_GB2312" pitchFamily="49" charset="-122"/>
                  </a:rPr>
                  <a:t>/</a:t>
                </a: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矢量源。</a:t>
                </a:r>
              </a:p>
            </p:txBody>
          </p:sp>
        </mc:Choice>
        <mc:Fallback xmlns="">
          <p:sp>
            <p:nvSpPr>
              <p:cNvPr id="27656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4297363"/>
                <a:ext cx="7443063" cy="437492"/>
              </a:xfrm>
              <a:prstGeom prst="rect">
                <a:avLst/>
              </a:prstGeom>
              <a:blipFill>
                <a:blip r:embed="rId4"/>
                <a:stretch>
                  <a:fillRect l="-819" t="-2778" r="-246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323850" y="4826000"/>
            <a:ext cx="8064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当这两类源在空间的分布确定时，矢量场本身也就唯一的确定了。即亥姆霍兹定理。</a:t>
            </a:r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323850" y="5661025"/>
            <a:ext cx="8424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楷体_GB2312" pitchFamily="49" charset="-122"/>
                <a:ea typeface="楷体_GB2312" pitchFamily="49" charset="-122"/>
              </a:rPr>
              <a:t>由亥姆霍兹定理可知，对矢量场的研究应从散度和旋度两方面进行。散度方程和旋度方程组成了矢量场的基本微分方程，通量方程和环流方程组成了矢量场的基本积分方程。</a:t>
            </a: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3449638" y="1036638"/>
          <a:ext cx="14747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5" imgW="736600" imgH="241300" progId="Equation.DSMT4">
                  <p:embed/>
                </p:oleObj>
              </mc:Choice>
              <mc:Fallback>
                <p:oleObj name="Equation" r:id="rId5" imgW="7366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1036638"/>
                        <a:ext cx="1474787" cy="482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25400" algn="ctr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900113" y="1700213"/>
          <a:ext cx="28606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公式" r:id="rId7" imgW="1841500" imgH="508000" progId="Equation.3">
                  <p:embed/>
                </p:oleObj>
              </mc:Choice>
              <mc:Fallback>
                <p:oleObj name="公式" r:id="rId7" imgW="1841500" imgH="508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00213"/>
                        <a:ext cx="286067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4716463" y="1665288"/>
          <a:ext cx="28416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公式" r:id="rId9" imgW="1828800" imgH="508000" progId="Equation.3">
                  <p:embed/>
                </p:oleObj>
              </mc:Choice>
              <mc:Fallback>
                <p:oleObj name="公式" r:id="rId9" imgW="1828800" imgH="508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665288"/>
                        <a:ext cx="284162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2484438" y="2708275"/>
          <a:ext cx="33750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公式" r:id="rId11" imgW="2171700" imgH="508000" progId="Equation.3">
                  <p:embed/>
                </p:oleObj>
              </mc:Choice>
              <mc:Fallback>
                <p:oleObj name="公式" r:id="rId11" imgW="2171700" imgH="508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708275"/>
                        <a:ext cx="337502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60032" y="979058"/>
            <a:ext cx="2340769" cy="508857"/>
          </a:xfrm>
          <a:prstGeom prst="rect">
            <a:avLst/>
          </a:prstGeom>
          <a:blipFill>
            <a:blip r:embed="rId1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7655" grpId="0"/>
      <p:bldP spid="27656" grpId="0"/>
      <p:bldP spid="27657" grpId="0"/>
      <p:bldP spid="27658" grpId="0"/>
    </p:bldLst>
  </p:timing>
</p:sld>
</file>

<file path=ppt/theme/theme1.xml><?xml version="1.0" encoding="utf-8"?>
<a:theme xmlns:a="http://schemas.openxmlformats.org/drawingml/2006/main" name="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869</TotalTime>
  <Words>734</Words>
  <Application>Microsoft Office PowerPoint</Application>
  <PresentationFormat>全屏显示(4:3)</PresentationFormat>
  <Paragraphs>68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1" baseType="lpstr">
      <vt:lpstr>SymbolMT</vt:lpstr>
      <vt:lpstr>黑体</vt:lpstr>
      <vt:lpstr>楷体_GB2312</vt:lpstr>
      <vt:lpstr>宋体</vt:lpstr>
      <vt:lpstr>Arial</vt:lpstr>
      <vt:lpstr>Cambria Math</vt:lpstr>
      <vt:lpstr>Verdana</vt:lpstr>
      <vt:lpstr>Wingdings</vt:lpstr>
      <vt:lpstr>Balloons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ED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iugao</dc:creator>
  <cp:lastModifiedBy>Windows 用户</cp:lastModifiedBy>
  <cp:revision>31</cp:revision>
  <dcterms:created xsi:type="dcterms:W3CDTF">2007-02-01T23:13:51Z</dcterms:created>
  <dcterms:modified xsi:type="dcterms:W3CDTF">2023-09-07T07:27:49Z</dcterms:modified>
</cp:coreProperties>
</file>